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0B57" w:rsidRPr="00973E95" w:rsidRDefault="004A0B57" w:rsidP="004A0B57">
      <w:pPr>
        <w:jc w:val="center"/>
        <w:rPr>
          <w:rFonts w:ascii="Times New Roman" w:hAnsi="Times New Roman" w:cs="Times New Roman"/>
          <w:sz w:val="24"/>
          <w:lang w:val="uk-UA"/>
        </w:rPr>
      </w:pPr>
      <w:r w:rsidRPr="00973E95">
        <w:rPr>
          <w:rFonts w:ascii="Times New Roman" w:hAnsi="Times New Roman" w:cs="Times New Roman"/>
          <w:sz w:val="24"/>
          <w:lang w:val="uk-UA"/>
        </w:rPr>
        <w:t>Міністерство освіти та науки України</w:t>
      </w: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24"/>
          <w:lang w:val="uk-UA"/>
        </w:rPr>
      </w:pPr>
      <w:r w:rsidRPr="00973E95">
        <w:rPr>
          <w:rFonts w:ascii="Times New Roman" w:hAnsi="Times New Roman" w:cs="Times New Roman"/>
          <w:sz w:val="24"/>
          <w:lang w:val="uk-UA"/>
        </w:rPr>
        <w:t>Київський національний університет імені Тараса Шевченка</w:t>
      </w: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 w:rsidRPr="00973E95">
        <w:rPr>
          <w:rFonts w:ascii="Times New Roman" w:hAnsi="Times New Roman" w:cs="Times New Roman"/>
          <w:sz w:val="36"/>
          <w:szCs w:val="36"/>
          <w:lang w:val="uk-UA"/>
        </w:rPr>
        <w:t>Звіт</w:t>
      </w: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 w:rsidRPr="00973E95">
        <w:rPr>
          <w:rFonts w:ascii="Times New Roman" w:hAnsi="Times New Roman" w:cs="Times New Roman"/>
          <w:sz w:val="36"/>
          <w:szCs w:val="36"/>
          <w:lang w:val="uk-UA"/>
        </w:rPr>
        <w:t>до лабораторної роботи №4:</w:t>
      </w: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  <w:r w:rsidRPr="00973E95">
        <w:rPr>
          <w:rFonts w:ascii="Times New Roman" w:hAnsi="Times New Roman" w:cs="Times New Roman"/>
          <w:sz w:val="36"/>
          <w:szCs w:val="36"/>
          <w:lang w:val="uk-UA"/>
        </w:rPr>
        <w:t>«Інтерполяція»</w:t>
      </w: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36"/>
          <w:szCs w:val="36"/>
          <w:lang w:val="uk-UA"/>
        </w:rPr>
      </w:pPr>
    </w:p>
    <w:p w:rsidR="004A0B57" w:rsidRPr="00973E95" w:rsidRDefault="004A0B57" w:rsidP="004A0B57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>студента 3 курсу</w:t>
      </w:r>
    </w:p>
    <w:p w:rsidR="004A0B57" w:rsidRPr="00973E95" w:rsidRDefault="004A0B57" w:rsidP="004A0B57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>факультету кібернетики</w:t>
      </w:r>
    </w:p>
    <w:p w:rsidR="004A0B57" w:rsidRPr="00973E95" w:rsidRDefault="004A0B57" w:rsidP="004A0B57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 xml:space="preserve">групи </w:t>
      </w:r>
      <w:r>
        <w:rPr>
          <w:rFonts w:ascii="Times New Roman" w:hAnsi="Times New Roman" w:cs="Times New Roman"/>
          <w:sz w:val="28"/>
          <w:szCs w:val="28"/>
          <w:lang w:val="en-US"/>
        </w:rPr>
        <w:t>OM</w:t>
      </w:r>
      <w:r w:rsidRPr="00973E95">
        <w:rPr>
          <w:rFonts w:ascii="Times New Roman" w:hAnsi="Times New Roman" w:cs="Times New Roman"/>
          <w:sz w:val="28"/>
          <w:szCs w:val="28"/>
          <w:lang w:val="uk-UA"/>
        </w:rPr>
        <w:t>-3</w:t>
      </w:r>
    </w:p>
    <w:p w:rsidR="004A0B57" w:rsidRPr="00AA7E1A" w:rsidRDefault="004A0B57" w:rsidP="004A0B57">
      <w:pPr>
        <w:ind w:left="609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>Б</w:t>
      </w:r>
      <w:r>
        <w:rPr>
          <w:rFonts w:ascii="Times New Roman" w:hAnsi="Times New Roman" w:cs="Times New Roman"/>
          <w:sz w:val="28"/>
          <w:szCs w:val="28"/>
          <w:lang w:val="uk-UA"/>
        </w:rPr>
        <w:t>абієнка Іллі</w:t>
      </w: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A0B57" w:rsidRPr="00973E95" w:rsidRDefault="004A0B57" w:rsidP="004A0B5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A0B57" w:rsidRPr="00973E95" w:rsidRDefault="004A0B57" w:rsidP="004A0B57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4A0B57" w:rsidRDefault="004A0B57" w:rsidP="004A0B57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sz w:val="28"/>
          <w:szCs w:val="28"/>
          <w:lang w:val="uk-UA"/>
        </w:rPr>
        <w:t>м. Київ</w:t>
      </w:r>
    </w:p>
    <w:p w:rsidR="004A0B57" w:rsidRPr="00973E95" w:rsidRDefault="004A0B57" w:rsidP="004A0B57">
      <w:pPr>
        <w:spacing w:line="259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4A0B57" w:rsidRPr="00973E95" w:rsidRDefault="004A0B57" w:rsidP="004A0B57">
      <w:pPr>
        <w:pStyle w:val="ListParagraph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973E95">
        <w:rPr>
          <w:rFonts w:ascii="Times New Roman" w:hAnsi="Times New Roman" w:cs="Times New Roman"/>
          <w:b/>
          <w:sz w:val="32"/>
          <w:szCs w:val="32"/>
          <w:lang w:val="uk-UA"/>
        </w:rPr>
        <w:lastRenderedPageBreak/>
        <w:t>Постановка задачі</w:t>
      </w:r>
    </w:p>
    <w:p w:rsidR="004A0B57" w:rsidRPr="00973E95" w:rsidRDefault="004A0B57" w:rsidP="004A0B57">
      <w:pPr>
        <w:pStyle w:val="ListParagraph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73E95">
        <w:rPr>
          <w:rFonts w:ascii="Times New Roman" w:hAnsi="Times New Roman" w:cs="Times New Roman"/>
          <w:i/>
          <w:sz w:val="28"/>
          <w:szCs w:val="28"/>
          <w:lang w:val="uk-UA"/>
        </w:rPr>
        <w:t>Завдання 1</w:t>
      </w:r>
    </w:p>
    <w:p w:rsidR="00C12403" w:rsidRDefault="004A0B57" w:rsidP="00C12403">
      <w:pPr>
        <w:pStyle w:val="ListParagraph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2A34D6">
        <w:rPr>
          <w:rFonts w:ascii="Times New Roman" w:hAnsi="Times New Roman" w:cs="Times New Roman"/>
          <w:sz w:val="28"/>
          <w:szCs w:val="28"/>
          <w:lang w:val="uk-UA"/>
        </w:rPr>
        <w:t xml:space="preserve">обудувати </w:t>
      </w:r>
      <w:r w:rsidR="002A34D6" w:rsidRPr="00157D1A">
        <w:rPr>
          <w:rFonts w:ascii="Times New Roman" w:hAnsi="Times New Roman" w:cs="Times New Roman"/>
          <w:sz w:val="28"/>
          <w:szCs w:val="28"/>
          <w:lang w:val="uk-UA"/>
        </w:rPr>
        <w:t>пол</w:t>
      </w:r>
      <w:r w:rsidR="002A34D6">
        <w:rPr>
          <w:rFonts w:ascii="Times New Roman" w:hAnsi="Times New Roman" w:cs="Times New Roman"/>
          <w:sz w:val="28"/>
          <w:szCs w:val="28"/>
          <w:lang w:val="uk-UA"/>
        </w:rPr>
        <w:t xml:space="preserve">іном найкращого середньо-квадратичного наближення для фукнції </w:t>
      </w:r>
      <w:r w:rsidR="002A34D6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2A34D6" w:rsidRPr="00157D1A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2A34D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2A34D6" w:rsidRPr="00157D1A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2A34D6">
        <w:rPr>
          <w:rFonts w:ascii="Times New Roman" w:hAnsi="Times New Roman" w:cs="Times New Roman"/>
          <w:sz w:val="28"/>
          <w:szCs w:val="28"/>
          <w:lang w:val="uk-UA"/>
        </w:rPr>
        <w:t xml:space="preserve"> на інтервалі</w:t>
      </w:r>
      <w:r w:rsidR="002A34D6" w:rsidRPr="00157D1A">
        <w:rPr>
          <w:rFonts w:ascii="Times New Roman" w:hAnsi="Times New Roman" w:cs="Times New Roman"/>
          <w:sz w:val="28"/>
          <w:szCs w:val="28"/>
          <w:lang w:val="uk-UA"/>
        </w:rPr>
        <w:t xml:space="preserve"> [</w:t>
      </w:r>
      <w:r w:rsidR="002A34D6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A34D6" w:rsidRPr="00157D1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A34D6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2A34D6" w:rsidRPr="00157D1A">
        <w:rPr>
          <w:rFonts w:ascii="Times New Roman" w:hAnsi="Times New Roman" w:cs="Times New Roman"/>
          <w:sz w:val="28"/>
          <w:szCs w:val="28"/>
          <w:lang w:val="uk-UA"/>
        </w:rPr>
        <w:t>]</w:t>
      </w:r>
      <w:r w:rsidR="002A34D6">
        <w:rPr>
          <w:rFonts w:ascii="Times New Roman" w:hAnsi="Times New Roman" w:cs="Times New Roman"/>
          <w:sz w:val="28"/>
          <w:szCs w:val="28"/>
          <w:lang w:val="uk-UA"/>
        </w:rPr>
        <w:t xml:space="preserve"> за системою </w:t>
      </w:r>
      <w:r w:rsidR="004F78D6">
        <w:rPr>
          <w:rFonts w:ascii="Times New Roman" w:hAnsi="Times New Roman" w:cs="Times New Roman"/>
          <w:sz w:val="28"/>
          <w:szCs w:val="28"/>
          <w:lang w:val="uk-UA"/>
        </w:rPr>
        <w:t xml:space="preserve">л.н.з. </w:t>
      </w:r>
      <w:r w:rsidR="002A34D6">
        <w:rPr>
          <w:rFonts w:ascii="Times New Roman" w:hAnsi="Times New Roman" w:cs="Times New Roman"/>
          <w:sz w:val="28"/>
          <w:szCs w:val="28"/>
          <w:lang w:val="uk-UA"/>
        </w:rPr>
        <w:t>функцій</w:t>
      </w:r>
      <w:r w:rsidR="004F78D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F78D6" w:rsidRPr="008A583F">
        <w:rPr>
          <w:rFonts w:ascii="Times New Roman" w:hAnsi="Times New Roman" w:cs="Times New Roman"/>
          <w:sz w:val="28"/>
          <w:szCs w:val="28"/>
          <w:lang w:val="uk-UA"/>
        </w:rPr>
        <w:t>{</w:t>
      </w:r>
      <w:r w:rsidR="004F78D6" w:rsidRPr="008A583F">
        <w:rPr>
          <w:rFonts w:ascii="Cambria Math" w:hAnsi="Cambria Math" w:cs="Times New Roman"/>
          <w:sz w:val="28"/>
          <w:szCs w:val="28"/>
          <w:lang w:val="uk-UA"/>
        </w:rPr>
        <w:t>φ</w:t>
      </w:r>
      <w:r w:rsidR="004F78D6"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</w:t>
      </w:r>
      <w:r w:rsidR="004F78D6" w:rsidRPr="008A583F">
        <w:rPr>
          <w:rFonts w:ascii="Times New Roman" w:hAnsi="Times New Roman" w:cs="Times New Roman"/>
          <w:sz w:val="28"/>
          <w:szCs w:val="28"/>
          <w:lang w:val="uk-UA"/>
        </w:rPr>
        <w:t>(x)}, i = 0..n</w:t>
      </w:r>
      <w:r w:rsidR="002A34D6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2A34D6" w:rsidRPr="00157D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34D6" w:rsidRPr="00157D1A">
        <w:rPr>
          <w:rFonts w:ascii="Times New Roman" w:hAnsi="Times New Roman" w:cs="Times New Roman"/>
          <w:sz w:val="28"/>
          <w:szCs w:val="28"/>
          <w:lang w:val="uk-UA"/>
        </w:rPr>
        <w:br/>
      </w:r>
      <w:r w:rsidR="002A34D6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A34D6" w:rsidRPr="00157D1A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FF74C3" w:rsidRPr="00FF74C3">
        <w:rPr>
          <w:rFonts w:ascii="Times New Roman" w:hAnsi="Times New Roman" w:cs="Times New Roman"/>
          <w:position w:val="-12"/>
          <w:sz w:val="28"/>
          <w:szCs w:val="28"/>
        </w:rPr>
        <w:object w:dxaOrig="1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25pt" o:ole="">
            <v:imagedata r:id="rId5" o:title=""/>
          </v:shape>
          <o:OLEObject Type="Embed" ProgID="Equation.DSMT4" ShapeID="_x0000_i1025" DrawAspect="Content" ObjectID="_1615271883" r:id="rId6"/>
        </w:object>
      </w:r>
      <w:r w:rsidR="002A34D6" w:rsidRPr="00157D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F74C3" w:rsidRPr="00157D1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FF74C3" w:rsidRPr="00157D1A">
        <w:rPr>
          <w:rFonts w:ascii="Times New Roman" w:hAnsi="Times New Roman" w:cs="Times New Roman"/>
          <w:sz w:val="28"/>
          <w:szCs w:val="28"/>
          <w:lang w:val="uk-UA"/>
        </w:rPr>
        <w:br/>
      </w:r>
      <w:r w:rsidR="00FF74C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FF74C3" w:rsidRPr="00157D1A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1D3298" w:rsidRPr="00FF74C3">
        <w:rPr>
          <w:rFonts w:ascii="Times New Roman" w:hAnsi="Times New Roman" w:cs="Times New Roman"/>
          <w:position w:val="-12"/>
          <w:sz w:val="28"/>
          <w:szCs w:val="28"/>
        </w:rPr>
        <w:object w:dxaOrig="4060" w:dyaOrig="400">
          <v:shape id="_x0000_i1026" type="#_x0000_t75" style="width:202.5pt;height:20.25pt" o:ole="">
            <v:imagedata r:id="rId7" o:title=""/>
          </v:shape>
          <o:OLEObject Type="Embed" ProgID="Equation.DSMT4" ShapeID="_x0000_i1026" DrawAspect="Content" ObjectID="_1615271884" r:id="rId8"/>
        </w:object>
      </w:r>
      <w:r w:rsidR="00FF74C3" w:rsidRPr="00157D1A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B0D47" w:rsidRPr="00157D1A">
        <w:rPr>
          <w:rFonts w:ascii="Times New Roman" w:hAnsi="Times New Roman" w:cs="Times New Roman"/>
          <w:sz w:val="28"/>
          <w:szCs w:val="28"/>
          <w:lang w:val="uk-UA"/>
        </w:rPr>
        <w:br/>
      </w:r>
      <w:r w:rsidR="002B0D47">
        <w:rPr>
          <w:rFonts w:ascii="Times New Roman" w:hAnsi="Times New Roman" w:cs="Times New Roman"/>
          <w:sz w:val="28"/>
          <w:szCs w:val="28"/>
          <w:lang w:val="uk-UA"/>
        </w:rPr>
        <w:t>Побудувати графіки функції та отриманих наближень, обчислити похибки.</w:t>
      </w:r>
    </w:p>
    <w:p w:rsidR="00C12403" w:rsidRPr="008A583F" w:rsidRDefault="00C12403" w:rsidP="00C12403">
      <w:pPr>
        <w:pStyle w:val="ListParagraph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8A583F">
        <w:rPr>
          <w:rFonts w:ascii="Times New Roman" w:hAnsi="Times New Roman" w:cs="Times New Roman"/>
          <w:i/>
          <w:sz w:val="28"/>
          <w:szCs w:val="28"/>
          <w:lang w:val="uk-UA"/>
        </w:rPr>
        <w:t>Завдання 2</w:t>
      </w:r>
    </w:p>
    <w:p w:rsidR="00C12403" w:rsidRPr="008A583F" w:rsidRDefault="00C12403" w:rsidP="00C12403">
      <w:pPr>
        <w:pStyle w:val="ListParagraph"/>
        <w:ind w:left="0" w:firstLine="284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Побудувати многочлен найкращого середньоквадратичного наближення </w:t>
      </w:r>
      <w:r w:rsidR="00331FC9" w:rsidRPr="00331FC9">
        <w:rPr>
          <w:rFonts w:ascii="Times New Roman" w:eastAsiaTheme="minorEastAsia" w:hAnsi="Times New Roman" w:cs="Times New Roman"/>
          <w:position w:val="-12"/>
          <w:sz w:val="28"/>
          <w:szCs w:val="28"/>
          <w:lang w:val="uk-UA"/>
        </w:rPr>
        <w:object w:dxaOrig="2500" w:dyaOrig="380">
          <v:shape id="_x0000_i1027" type="#_x0000_t75" style="width:125.25pt;height:18.75pt" o:ole="">
            <v:imagedata r:id="rId9" o:title=""/>
          </v:shape>
          <o:OLEObject Type="Embed" ProgID="Equation.DSMT4" ShapeID="_x0000_i1027" DrawAspect="Content" ObjectID="_1615271885" r:id="rId10"/>
        </w:object>
      </w:r>
      <w:r w:rsidR="00331FC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для функції </w:t>
      </w:r>
      <w:r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>f(x)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на проміжку </w:t>
      </w:r>
      <w:r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[a; b] по її значенням </w:t>
      </w:r>
      <w:r w:rsidR="00236F39" w:rsidRPr="00236F39">
        <w:rPr>
          <w:rFonts w:ascii="Times New Roman" w:eastAsiaTheme="minorEastAsia" w:hAnsi="Times New Roman" w:cs="Times New Roman"/>
          <w:position w:val="-12"/>
          <w:sz w:val="28"/>
          <w:szCs w:val="28"/>
          <w:lang w:val="uk-UA"/>
        </w:rPr>
        <w:object w:dxaOrig="1020" w:dyaOrig="360">
          <v:shape id="_x0000_i1028" type="#_x0000_t75" style="width:51pt;height:18pt" o:ole="">
            <v:imagedata r:id="rId11" o:title=""/>
          </v:shape>
          <o:OLEObject Type="Embed" ProgID="Equation.DSMT4" ShapeID="_x0000_i1028" DrawAspect="Content" ObjectID="_1615271886" r:id="rId12"/>
        </w:object>
      </w:r>
      <w:r w:rsidR="00236F3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>у вузлах x</w:t>
      </w:r>
      <w:r w:rsidRPr="008A583F">
        <w:rPr>
          <w:rFonts w:ascii="Times New Roman" w:eastAsiaTheme="minorEastAsia" w:hAnsi="Times New Roman" w:cs="Times New Roman"/>
          <w:sz w:val="28"/>
          <w:szCs w:val="28"/>
          <w:vertAlign w:val="subscript"/>
          <w:lang w:val="uk-UA"/>
        </w:rPr>
        <w:t>i</w:t>
      </w:r>
      <w:r w:rsidR="00331FC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= a + ih, i = 0..</w:t>
      </w:r>
      <w:r w:rsidR="00331FC9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331FC9">
        <w:rPr>
          <w:rFonts w:ascii="Times New Roman" w:eastAsiaTheme="minorEastAsia" w:hAnsi="Times New Roman" w:cs="Times New Roman"/>
          <w:sz w:val="28"/>
          <w:szCs w:val="28"/>
          <w:lang w:val="uk-UA"/>
        </w:rPr>
        <w:t>, h = (b – a)/n</w:t>
      </w:r>
      <w:r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</w:t>
      </w:r>
      <w:r w:rsidR="00331FC9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&gt;&gt; </w:t>
      </w:r>
      <w:r w:rsidR="00331FC9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331FC9">
        <w:rPr>
          <w:rFonts w:ascii="Times New Roman" w:hAnsi="Times New Roman" w:cs="Times New Roman"/>
          <w:sz w:val="28"/>
          <w:szCs w:val="28"/>
          <w:lang w:val="uk-UA"/>
        </w:rPr>
        <w:t>Степінь полінома обрати оптимальну</w:t>
      </w:r>
      <w:r w:rsidR="00236F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36F3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36F39" w:rsidRPr="00236F39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36F3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236F39" w:rsidRPr="00236F39">
        <w:rPr>
          <w:rFonts w:ascii="Times New Roman" w:hAnsi="Times New Roman" w:cs="Times New Roman"/>
          <w:sz w:val="28"/>
          <w:szCs w:val="28"/>
          <w:lang w:val="uk-UA"/>
        </w:rPr>
        <w:t>*</w:t>
      </w:r>
      <w:r w:rsidR="00331FC9">
        <w:rPr>
          <w:rFonts w:ascii="Times New Roman" w:hAnsi="Times New Roman" w:cs="Times New Roman"/>
          <w:sz w:val="28"/>
          <w:szCs w:val="28"/>
          <w:lang w:val="uk-UA"/>
        </w:rPr>
        <w:t xml:space="preserve">, тобто таку, за якої величина </w:t>
      </w:r>
      <w:r w:rsidR="00236F39" w:rsidRPr="00236F39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3220" w:dyaOrig="700">
          <v:shape id="_x0000_i1029" type="#_x0000_t75" style="width:161.25pt;height:35.25pt" o:ole="">
            <v:imagedata r:id="rId13" o:title=""/>
          </v:shape>
          <o:OLEObject Type="Embed" ProgID="Equation.DSMT4" ShapeID="_x0000_i1029" DrawAspect="Content" ObjectID="_1615271887" r:id="rId14"/>
        </w:object>
      </w:r>
      <w:r w:rsidR="00236F39" w:rsidRPr="00236F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1FC9">
        <w:rPr>
          <w:rFonts w:ascii="Times New Roman" w:hAnsi="Times New Roman" w:cs="Times New Roman"/>
          <w:sz w:val="28"/>
          <w:szCs w:val="28"/>
          <w:lang w:val="uk-UA"/>
        </w:rPr>
        <w:t>стабілізується</w:t>
      </w:r>
      <w:r w:rsidR="00236F39">
        <w:rPr>
          <w:rFonts w:ascii="Times New Roman" w:hAnsi="Times New Roman" w:cs="Times New Roman"/>
          <w:sz w:val="28"/>
          <w:szCs w:val="28"/>
          <w:lang w:val="uk-UA"/>
        </w:rPr>
        <w:t xml:space="preserve"> (або починає зростати)</w:t>
      </w:r>
      <w:r w:rsidR="00331FC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Побудувати графіки функцій </w:t>
      </w:r>
      <w:r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>f(x)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та отриманого наближення, обчислити відхилення.</w:t>
      </w:r>
      <w:r w:rsidRPr="008A583F">
        <w:rPr>
          <w:rFonts w:ascii="Times New Roman" w:hAnsi="Times New Roman" w:cs="Times New Roman"/>
          <w:b/>
          <w:sz w:val="32"/>
          <w:szCs w:val="32"/>
          <w:lang w:val="uk-UA"/>
        </w:rPr>
        <w:t xml:space="preserve"> </w:t>
      </w:r>
    </w:p>
    <w:p w:rsidR="00C12403" w:rsidRPr="008A583F" w:rsidRDefault="00C12403" w:rsidP="00C12403">
      <w:pPr>
        <w:pStyle w:val="ListParagraph"/>
        <w:ind w:left="0" w:firstLine="284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C12403" w:rsidRPr="008A583F" w:rsidRDefault="00C12403" w:rsidP="00C12403">
      <w:pPr>
        <w:pStyle w:val="ListParagraph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i/>
          <w:sz w:val="28"/>
          <w:szCs w:val="28"/>
          <w:lang w:val="uk-UA"/>
        </w:rPr>
        <w:t>Завдання 3</w:t>
      </w:r>
    </w:p>
    <w:p w:rsidR="00C12403" w:rsidRPr="008A583F" w:rsidRDefault="00C12403" w:rsidP="00C12403">
      <w:pPr>
        <w:pStyle w:val="ListParagraph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Побудувати згладжуючий кубічний сплайн S(x) для функцій </w:t>
      </w:r>
      <w:r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>f(x)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на проміжку </w:t>
      </w:r>
      <w:r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>[a; b] по її значенням у вузлах x</w:t>
      </w:r>
      <w:r w:rsidRPr="008A583F">
        <w:rPr>
          <w:rFonts w:ascii="Times New Roman" w:eastAsiaTheme="minorEastAsia" w:hAnsi="Times New Roman" w:cs="Times New Roman"/>
          <w:sz w:val="28"/>
          <w:szCs w:val="28"/>
          <w:vertAlign w:val="subscript"/>
          <w:lang w:val="uk-UA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= a + ih, i = 0</w:t>
      </w:r>
      <w:r w:rsidR="00903240">
        <w:rPr>
          <w:rFonts w:ascii="Times New Roman" w:eastAsiaTheme="minorEastAsia" w:hAnsi="Times New Roman" w:cs="Times New Roman"/>
          <w:sz w:val="28"/>
          <w:szCs w:val="28"/>
          <w:lang w:val="uk-UA"/>
        </w:rPr>
        <w:t>..m, h = (b – a)/m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. Побудувати графіки функцій f(x) та S(x)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.</m:t>
        </m:r>
      </m:oMath>
    </w:p>
    <w:p w:rsidR="002B0D47" w:rsidRPr="002B0D47" w:rsidRDefault="002B0D47" w:rsidP="004A0B57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2F5B1C" w:rsidRPr="00973E95" w:rsidRDefault="002F5B1C" w:rsidP="002F5B1C">
      <w:pPr>
        <w:pStyle w:val="ListParagraph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973E95">
        <w:rPr>
          <w:rFonts w:ascii="Times New Roman" w:hAnsi="Times New Roman" w:cs="Times New Roman"/>
          <w:b/>
          <w:sz w:val="32"/>
          <w:szCs w:val="32"/>
          <w:lang w:val="uk-UA"/>
        </w:rPr>
        <w:t>Теоретична частина</w:t>
      </w:r>
    </w:p>
    <w:p w:rsidR="002F5B1C" w:rsidRPr="00B16715" w:rsidRDefault="002F5B1C" w:rsidP="002F5B1C">
      <w:pPr>
        <w:pStyle w:val="ListParagraph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B16715">
        <w:rPr>
          <w:rFonts w:ascii="Times New Roman" w:hAnsi="Times New Roman" w:cs="Times New Roman"/>
          <w:i/>
          <w:sz w:val="28"/>
          <w:szCs w:val="28"/>
          <w:u w:val="single"/>
          <w:lang w:val="uk-UA"/>
        </w:rPr>
        <w:t>Частина 1</w:t>
      </w:r>
      <w:r w:rsidRPr="00B16715">
        <w:rPr>
          <w:rFonts w:ascii="Times New Roman" w:hAnsi="Times New Roman" w:cs="Times New Roman"/>
          <w:i/>
          <w:sz w:val="28"/>
          <w:szCs w:val="28"/>
          <w:u w:val="single"/>
        </w:rPr>
        <w:t xml:space="preserve"> </w:t>
      </w:r>
      <w:r w:rsidR="003A7E5A" w:rsidRPr="00B16715">
        <w:rPr>
          <w:rFonts w:ascii="Times New Roman" w:hAnsi="Times New Roman" w:cs="Times New Roman"/>
          <w:i/>
          <w:sz w:val="28"/>
          <w:szCs w:val="28"/>
          <w:u w:val="single"/>
        </w:rPr>
        <w:t>(</w:t>
      </w:r>
      <w:r w:rsidR="003A7E5A" w:rsidRPr="00B16715">
        <w:rPr>
          <w:rFonts w:ascii="Times New Roman" w:hAnsi="Times New Roman" w:cs="Times New Roman"/>
          <w:i/>
          <w:sz w:val="28"/>
          <w:szCs w:val="28"/>
          <w:u w:val="single"/>
          <w:lang w:val="uk-UA"/>
        </w:rPr>
        <w:t>ЕНСКН явно-заданої функції</w:t>
      </w:r>
      <w:r w:rsidRPr="00B16715">
        <w:rPr>
          <w:rFonts w:ascii="Times New Roman" w:hAnsi="Times New Roman" w:cs="Times New Roman"/>
          <w:i/>
          <w:sz w:val="28"/>
          <w:szCs w:val="28"/>
          <w:u w:val="single"/>
        </w:rPr>
        <w:t>)</w:t>
      </w:r>
    </w:p>
    <w:p w:rsidR="002026C9" w:rsidRDefault="005056E8" w:rsidP="009C03DE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1D3298">
        <w:rPr>
          <w:rFonts w:ascii="Times New Roman" w:hAnsi="Times New Roman" w:cs="Times New Roman"/>
          <w:sz w:val="28"/>
          <w:szCs w:val="28"/>
          <w:lang w:val="uk-UA"/>
        </w:rPr>
        <w:t xml:space="preserve">ехай задана функція </w:t>
      </w:r>
      <w:r w:rsidR="00F35FE3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F35FE3" w:rsidRPr="00F35FE3">
        <w:rPr>
          <w:rFonts w:ascii="Times New Roman" w:hAnsi="Times New Roman" w:cs="Times New Roman"/>
          <w:sz w:val="28"/>
          <w:szCs w:val="28"/>
        </w:rPr>
        <w:t>(</w:t>
      </w:r>
      <w:r w:rsidR="00F35FE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F35FE3" w:rsidRPr="00F35FE3">
        <w:rPr>
          <w:rFonts w:ascii="Times New Roman" w:hAnsi="Times New Roman" w:cs="Times New Roman"/>
          <w:sz w:val="28"/>
          <w:szCs w:val="28"/>
        </w:rPr>
        <w:t xml:space="preserve">) </w:t>
      </w:r>
      <w:r w:rsidR="001D3298">
        <w:rPr>
          <w:rFonts w:ascii="Times New Roman" w:hAnsi="Times New Roman" w:cs="Times New Roman"/>
          <w:sz w:val="28"/>
          <w:szCs w:val="28"/>
          <w:lang w:val="uk-UA"/>
        </w:rPr>
        <w:t xml:space="preserve">з Гільбертового простору </w:t>
      </w:r>
      <w:r w:rsidR="00F35FE3" w:rsidRPr="00F57895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F35FE3" w:rsidRPr="00F35FE3">
        <w:rPr>
          <w:rFonts w:ascii="Times New Roman" w:hAnsi="Times New Roman" w:cs="Times New Roman"/>
          <w:sz w:val="28"/>
          <w:szCs w:val="28"/>
        </w:rPr>
        <w:t xml:space="preserve"> </w:t>
      </w:r>
      <w:r w:rsidR="00F57895">
        <w:rPr>
          <w:rFonts w:ascii="Times New Roman" w:hAnsi="Times New Roman" w:cs="Times New Roman"/>
          <w:sz w:val="28"/>
          <w:szCs w:val="28"/>
          <w:lang w:val="uk-UA"/>
        </w:rPr>
        <w:t xml:space="preserve">з скалярним добутком </w:t>
      </w:r>
      <w:r w:rsidR="00F57895" w:rsidRPr="00F57895">
        <w:rPr>
          <w:rFonts w:ascii="Times New Roman" w:hAnsi="Times New Roman" w:cs="Times New Roman"/>
          <w:sz w:val="28"/>
          <w:szCs w:val="28"/>
        </w:rPr>
        <w:t>(</w:t>
      </w:r>
      <w:r w:rsidR="00F57895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F57895" w:rsidRPr="00F57895">
        <w:rPr>
          <w:rFonts w:ascii="Times New Roman" w:hAnsi="Times New Roman" w:cs="Times New Roman"/>
          <w:sz w:val="28"/>
          <w:szCs w:val="28"/>
        </w:rPr>
        <w:t>,</w:t>
      </w:r>
      <w:r w:rsidR="00F57895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F57895" w:rsidRPr="00F57895">
        <w:rPr>
          <w:rFonts w:ascii="Times New Roman" w:hAnsi="Times New Roman" w:cs="Times New Roman"/>
          <w:sz w:val="28"/>
          <w:szCs w:val="28"/>
        </w:rPr>
        <w:t>)</w:t>
      </w:r>
      <w:r w:rsidR="00F57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D3298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F35FE3">
        <w:rPr>
          <w:rFonts w:ascii="Times New Roman" w:hAnsi="Times New Roman" w:cs="Times New Roman"/>
          <w:sz w:val="28"/>
          <w:szCs w:val="28"/>
          <w:lang w:val="uk-UA"/>
        </w:rPr>
        <w:t>скінче</w:t>
      </w:r>
      <w:r w:rsidR="002756EB">
        <w:rPr>
          <w:rFonts w:ascii="Times New Roman" w:hAnsi="Times New Roman" w:cs="Times New Roman"/>
          <w:sz w:val="28"/>
          <w:szCs w:val="28"/>
          <w:lang w:val="uk-UA"/>
        </w:rPr>
        <w:t xml:space="preserve">нна </w:t>
      </w:r>
      <w:r w:rsidR="001D3298">
        <w:rPr>
          <w:rFonts w:ascii="Times New Roman" w:hAnsi="Times New Roman" w:cs="Times New Roman"/>
          <w:sz w:val="28"/>
          <w:szCs w:val="28"/>
          <w:lang w:val="uk-UA"/>
        </w:rPr>
        <w:t>лінійно-незалежна система фукнцій</w:t>
      </w:r>
      <w:r w:rsidR="00341721" w:rsidRPr="00341721">
        <w:rPr>
          <w:rFonts w:ascii="Times New Roman" w:hAnsi="Times New Roman" w:cs="Times New Roman"/>
          <w:sz w:val="28"/>
          <w:szCs w:val="28"/>
        </w:rPr>
        <w:t xml:space="preserve"> </w:t>
      </w:r>
      <w:r w:rsidR="00341721" w:rsidRPr="00341721">
        <w:rPr>
          <w:rFonts w:ascii="Times New Roman" w:hAnsi="Times New Roman" w:cs="Times New Roman"/>
          <w:position w:val="-14"/>
          <w:sz w:val="28"/>
          <w:szCs w:val="28"/>
        </w:rPr>
        <w:object w:dxaOrig="680" w:dyaOrig="440">
          <v:shape id="_x0000_i1030" type="#_x0000_t75" style="width:33.75pt;height:21.75pt" o:ole="">
            <v:imagedata r:id="rId15" o:title=""/>
          </v:shape>
          <o:OLEObject Type="Embed" ProgID="Equation.DSMT4" ShapeID="_x0000_i1030" DrawAspect="Content" ObjectID="_1615271888" r:id="rId16"/>
        </w:object>
      </w:r>
      <w:r w:rsidR="00341721">
        <w:rPr>
          <w:rFonts w:ascii="Times New Roman" w:hAnsi="Times New Roman" w:cs="Times New Roman"/>
          <w:sz w:val="28"/>
          <w:szCs w:val="28"/>
        </w:rPr>
        <w:t xml:space="preserve"> </w:t>
      </w:r>
      <w:r w:rsidR="002756EB">
        <w:rPr>
          <w:rFonts w:ascii="Times New Roman" w:eastAsiaTheme="minorEastAsia" w:hAnsi="Times New Roman" w:cs="Times New Roman"/>
          <w:sz w:val="28"/>
          <w:szCs w:val="28"/>
          <w:lang w:val="uk-UA"/>
        </w:rPr>
        <w:t>(яка утворює підпростір</w:t>
      </w:r>
      <w:r w:rsidR="00F57895" w:rsidRPr="00F5789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57895" w:rsidRPr="00F57895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380" w:dyaOrig="360">
          <v:shape id="_x0000_i1031" type="#_x0000_t75" style="width:18.75pt;height:18pt" o:ole="">
            <v:imagedata r:id="rId17" o:title=""/>
          </v:shape>
          <o:OLEObject Type="Embed" ProgID="Equation.DSMT4" ShapeID="_x0000_i1031" DrawAspect="Content" ObjectID="_1615271889" r:id="rId18"/>
        </w:object>
      </w:r>
      <w:r w:rsidR="00F5789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756E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в </w:t>
      </w:r>
      <w:r w:rsidR="00F57895" w:rsidRPr="00F57895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H</w:t>
      </w:r>
      <w:r w:rsidR="002756EB">
        <w:rPr>
          <w:rFonts w:ascii="Times New Roman" w:eastAsiaTheme="minorEastAsia" w:hAnsi="Times New Roman" w:cs="Times New Roman"/>
          <w:sz w:val="28"/>
          <w:szCs w:val="28"/>
          <w:lang w:val="uk-UA"/>
        </w:rPr>
        <w:t>)</w:t>
      </w:r>
      <w:r w:rsidR="00F5789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Норму </w:t>
      </w:r>
      <w:r w:rsidR="002756E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а відстань обчислюємо за формулами: </w:t>
      </w:r>
      <w:r w:rsidR="00FE23FD" w:rsidRPr="00F57895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2740" w:dyaOrig="420">
          <v:shape id="_x0000_i1032" type="#_x0000_t75" style="width:137.25pt;height:21pt" o:ole="">
            <v:imagedata r:id="rId19" o:title=""/>
          </v:shape>
          <o:OLEObject Type="Embed" ProgID="Equation.DSMT4" ShapeID="_x0000_i1032" DrawAspect="Content" ObjectID="_1615271890" r:id="rId20"/>
        </w:object>
      </w:r>
      <w:r w:rsidR="00FE23FD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 w:rsidR="00C20851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  <w:t xml:space="preserve">Нехай </w:t>
      </w:r>
      <w:r w:rsidR="00C20851" w:rsidRPr="00C20851">
        <w:rPr>
          <w:rFonts w:ascii="Times New Roman" w:eastAsiaTheme="minorEastAsia" w:hAnsi="Times New Roman" w:cs="Times New Roman"/>
          <w:position w:val="-28"/>
          <w:sz w:val="28"/>
          <w:szCs w:val="28"/>
          <w:lang w:val="uk-UA"/>
        </w:rPr>
        <w:object w:dxaOrig="1160" w:dyaOrig="680">
          <v:shape id="_x0000_i1033" type="#_x0000_t75" style="width:58.5pt;height:33.75pt" o:ole="">
            <v:imagedata r:id="rId21" o:title=""/>
          </v:shape>
          <o:OLEObject Type="Embed" ProgID="Equation.DSMT4" ShapeID="_x0000_i1033" DrawAspect="Content" ObjectID="_1615271891" r:id="rId22"/>
        </w:object>
      </w:r>
      <w:r w:rsidR="00C2085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Він є ЕНСКН, якщо </w:t>
      </w:r>
      <w:r w:rsidR="00C20851" w:rsidRPr="00C20851">
        <w:rPr>
          <w:rFonts w:ascii="Times New Roman" w:eastAsiaTheme="minorEastAsia" w:hAnsi="Times New Roman" w:cs="Times New Roman"/>
          <w:position w:val="-30"/>
          <w:sz w:val="28"/>
          <w:szCs w:val="28"/>
          <w:lang w:val="uk-UA"/>
        </w:rPr>
        <w:object w:dxaOrig="2020" w:dyaOrig="560">
          <v:shape id="_x0000_i1034" type="#_x0000_t75" style="width:100.5pt;height:28.5pt" o:ole="">
            <v:imagedata r:id="rId23" o:title=""/>
          </v:shape>
          <o:OLEObject Type="Embed" ProgID="Equation.DSMT4" ShapeID="_x0000_i1034" DrawAspect="Content" ObjectID="_1615271892" r:id="rId24"/>
        </w:object>
      </w:r>
      <w:r w:rsidR="00C2085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. (тобто фактично це проекція </w:t>
      </w:r>
      <w:r w:rsidR="00C20851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="00C20851" w:rsidRPr="002026C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C20851">
        <w:rPr>
          <w:rFonts w:ascii="Times New Roman" w:eastAsiaTheme="minorEastAsia" w:hAnsi="Times New Roman" w:cs="Times New Roman"/>
          <w:sz w:val="28"/>
          <w:szCs w:val="28"/>
          <w:lang w:val="uk-UA"/>
        </w:rPr>
        <w:t>на підпростір</w:t>
      </w:r>
      <w:r w:rsidR="00C20851" w:rsidRPr="002026C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C20851" w:rsidRPr="00C20851">
        <w:rPr>
          <w:rFonts w:ascii="Times New Roman" w:eastAsiaTheme="minorEastAsia" w:hAnsi="Times New Roman" w:cs="Times New Roman"/>
          <w:position w:val="-12"/>
          <w:sz w:val="28"/>
          <w:szCs w:val="28"/>
          <w:lang w:val="en-US"/>
        </w:rPr>
        <w:object w:dxaOrig="380" w:dyaOrig="360">
          <v:shape id="_x0000_i1035" type="#_x0000_t75" style="width:18.75pt;height:18pt" o:ole="">
            <v:imagedata r:id="rId25" o:title=""/>
          </v:shape>
          <o:OLEObject Type="Embed" ProgID="Equation.DSMT4" ShapeID="_x0000_i1035" DrawAspect="Content" ObjectID="_1615271893" r:id="rId26"/>
        </w:object>
      </w:r>
      <w:r w:rsidR="00C20851">
        <w:rPr>
          <w:rFonts w:ascii="Times New Roman" w:eastAsiaTheme="minorEastAsia" w:hAnsi="Times New Roman" w:cs="Times New Roman"/>
          <w:sz w:val="28"/>
          <w:szCs w:val="28"/>
          <w:lang w:val="uk-UA"/>
        </w:rPr>
        <w:t>).</w:t>
      </w:r>
    </w:p>
    <w:p w:rsidR="00157D1A" w:rsidRPr="008A583F" w:rsidRDefault="002026C9" w:rsidP="00157D1A">
      <w:pPr>
        <w:pStyle w:val="ListParagraph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9C03DE"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uk-UA"/>
        </w:rPr>
        <w:t xml:space="preserve">Теорема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  <w:u w:val="single"/>
            <w:lang w:val="uk-UA"/>
          </w:rPr>
          <m:t>1</m:t>
        </m:r>
      </m:oMath>
      <w:r w:rsidRPr="009C03DE"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uk-UA"/>
        </w:rPr>
        <w:t>.</w:t>
      </w:r>
      <w:r w:rsidRPr="002500C5">
        <w:rPr>
          <w:rFonts w:ascii="Times New Roman" w:eastAsiaTheme="minorEastAsia" w:hAnsi="Times New Roman" w:cs="Times New Roman"/>
          <w:sz w:val="28"/>
          <w:szCs w:val="28"/>
          <w:u w:val="single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∀f∈R</m:t>
        </m:r>
      </m:oMath>
      <w:r w:rsidRPr="002500C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існує елемент найкращого наближення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Ф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∈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</m:oMath>
      <w:r w:rsidRPr="002500C5">
        <w:rPr>
          <w:rFonts w:ascii="Times New Roman" w:eastAsiaTheme="minorEastAsia" w:hAnsi="Times New Roman" w:cs="Times New Roman"/>
          <w:sz w:val="28"/>
          <w:szCs w:val="28"/>
          <w:lang w:val="uk-UA"/>
        </w:rPr>
        <w:t>, причому множина цих елементів є опуклою.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 w:rsidRPr="009C03DE"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uk-UA"/>
        </w:rPr>
        <w:t xml:space="preserve">Теорема </w:t>
      </w:r>
      <m:oMath>
        <m:r>
          <m:rPr>
            <m:sty m:val="b"/>
          </m:rPr>
          <w:rPr>
            <w:rFonts w:ascii="Cambria Math" w:hAnsi="Cambria Math" w:cs="Times New Roman"/>
            <w:sz w:val="28"/>
            <w:szCs w:val="28"/>
            <w:u w:val="single"/>
            <w:lang w:val="uk-UA"/>
          </w:rPr>
          <m:t>2</m:t>
        </m:r>
      </m:oMath>
      <w:r w:rsidRPr="009C03DE"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uk-UA"/>
        </w:rPr>
        <w:t>.</w:t>
      </w:r>
      <w:r w:rsidRPr="002500C5">
        <w:rPr>
          <w:rFonts w:ascii="Times New Roman" w:eastAsiaTheme="minorEastAsia" w:hAnsi="Times New Roman" w:cs="Times New Roman"/>
          <w:sz w:val="28"/>
          <w:szCs w:val="28"/>
          <w:u w:val="single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∀f∈H</m:t>
        </m:r>
      </m:oMath>
      <w:r w:rsidRPr="002500C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д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H</m:t>
        </m:r>
      </m:oMath>
      <w:r w:rsidRPr="002500C5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гільбертів простір, існує єдиний елемент найкращого наближення.</w:t>
      </w:r>
      <w:r w:rsidR="00C20851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 w:rsidR="00C20851" w:rsidRPr="00C20851"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uk-UA"/>
        </w:rPr>
        <w:t xml:space="preserve">Теорема </w:t>
      </w:r>
      <w:r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uk-UA"/>
        </w:rPr>
        <w:t>3</w:t>
      </w:r>
      <w:r w:rsidR="00C20851" w:rsidRPr="00C20851"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uk-UA"/>
        </w:rPr>
        <w:t>.</w:t>
      </w:r>
      <w:r w:rsidR="00C2085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032B6E" w:rsidRPr="002026C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Нехай </w:t>
      </w:r>
      <w:r w:rsidR="00032B6E" w:rsidRPr="00032B6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20" w:dyaOrig="360">
          <v:shape id="_x0000_i1036" type="#_x0000_t75" style="width:40.5pt;height:18pt" o:ole="">
            <v:imagedata r:id="rId27" o:title=""/>
          </v:shape>
          <o:OLEObject Type="Embed" ProgID="Equation.DSMT4" ShapeID="_x0000_i1036" DrawAspect="Content" ObjectID="_1615271894" r:id="rId28"/>
        </w:object>
      </w:r>
      <w:r w:rsidR="00032B6E" w:rsidRPr="00157D1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ЕНСКН для </w:t>
      </w:r>
      <w:r w:rsidR="00032B6E" w:rsidRPr="00032B6E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680" w:dyaOrig="320">
          <v:shape id="_x0000_i1037" type="#_x0000_t75" style="width:33.75pt;height:16.5pt" o:ole="">
            <v:imagedata r:id="rId29" o:title=""/>
          </v:shape>
          <o:OLEObject Type="Embed" ProgID="Equation.DSMT4" ShapeID="_x0000_i1037" DrawAspect="Content" ObjectID="_1615271895" r:id="rId30"/>
        </w:object>
      </w:r>
      <w:r w:rsidR="00032B6E" w:rsidRPr="00157D1A">
        <w:rPr>
          <w:rFonts w:ascii="Times New Roman" w:eastAsiaTheme="minorEastAsia" w:hAnsi="Times New Roman" w:cs="Times New Roman"/>
          <w:sz w:val="28"/>
          <w:szCs w:val="28"/>
          <w:lang w:val="uk-UA"/>
        </w:rPr>
        <w:t>; тоді</w:t>
      </w:r>
      <w:r w:rsidR="00032B6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032B6E" w:rsidRPr="00032B6E">
        <w:rPr>
          <w:rFonts w:ascii="Times New Roman" w:eastAsiaTheme="minorEastAsia" w:hAnsi="Times New Roman" w:cs="Times New Roman"/>
          <w:position w:val="-12"/>
          <w:sz w:val="28"/>
          <w:szCs w:val="28"/>
          <w:lang w:val="uk-UA"/>
        </w:rPr>
        <w:object w:dxaOrig="2220" w:dyaOrig="360">
          <v:shape id="_x0000_i1038" type="#_x0000_t75" style="width:111pt;height:18pt" o:ole="">
            <v:imagedata r:id="rId31" o:title=""/>
          </v:shape>
          <o:OLEObject Type="Embed" ProgID="Equation.DSMT4" ShapeID="_x0000_i1038" DrawAspect="Content" ObjectID="_1615271896" r:id="rId32"/>
        </w:object>
      </w:r>
      <w:r w:rsidR="00032B6E" w:rsidRPr="00157D1A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 w:rsidR="00032B6E" w:rsidRPr="00157D1A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 w:rsidR="00032B6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Отже, якщо </w:t>
      </w:r>
      <w:r w:rsidR="00295073" w:rsidRPr="00C20851">
        <w:rPr>
          <w:rFonts w:ascii="Times New Roman" w:eastAsiaTheme="minorEastAsia" w:hAnsi="Times New Roman" w:cs="Times New Roman"/>
          <w:position w:val="-28"/>
          <w:sz w:val="28"/>
          <w:szCs w:val="28"/>
          <w:lang w:val="uk-UA"/>
        </w:rPr>
        <w:object w:dxaOrig="1160" w:dyaOrig="680">
          <v:shape id="_x0000_i1039" type="#_x0000_t75" style="width:58.5pt;height:33.75pt" o:ole="">
            <v:imagedata r:id="rId21" o:title=""/>
          </v:shape>
          <o:OLEObject Type="Embed" ProgID="Equation.DSMT4" ShapeID="_x0000_i1039" DrawAspect="Content" ObjectID="_1615271897" r:id="rId33"/>
        </w:object>
      </w:r>
      <w:r w:rsidR="00295073" w:rsidRPr="00157D1A">
        <w:rPr>
          <w:rFonts w:ascii="Times New Roman" w:eastAsiaTheme="minorEastAsia" w:hAnsi="Times New Roman" w:cs="Times New Roman"/>
          <w:sz w:val="28"/>
          <w:szCs w:val="28"/>
          <w:lang w:val="uk-UA"/>
        </w:rPr>
        <w:t>– ЕНСКН</w:t>
      </w:r>
      <w:r w:rsidR="00032B6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то </w:t>
      </w:r>
      <w:r w:rsidR="00295073" w:rsidRPr="00295073">
        <w:rPr>
          <w:rFonts w:ascii="Times New Roman" w:eastAsiaTheme="minorEastAsia" w:hAnsi="Times New Roman" w:cs="Times New Roman"/>
          <w:position w:val="-30"/>
          <w:sz w:val="28"/>
          <w:szCs w:val="28"/>
          <w:lang w:val="uk-UA"/>
        </w:rPr>
        <w:object w:dxaOrig="2760" w:dyaOrig="720">
          <v:shape id="_x0000_i1040" type="#_x0000_t75" style="width:138pt;height:36pt" o:ole="">
            <v:imagedata r:id="rId34" o:title=""/>
          </v:shape>
          <o:OLEObject Type="Embed" ProgID="Equation.DSMT4" ShapeID="_x0000_i1040" DrawAspect="Content" ObjectID="_1615271898" r:id="rId35"/>
        </w:object>
      </w:r>
      <w:r w:rsidR="0029507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032B6E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 w:rsidR="00A26B04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це і необхідні і достатні умови)</w:t>
      </w:r>
      <w:r w:rsidR="00032B6E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  <w:t>Знайти ЕНС</w:t>
      </w:r>
      <w:r w:rsidR="00A26B04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КН означає знайти коефіціенти </w:t>
      </w:r>
      <w:r w:rsidR="00295073" w:rsidRPr="00295073">
        <w:rPr>
          <w:rFonts w:ascii="Times New Roman" w:eastAsiaTheme="minorEastAsia" w:hAnsi="Times New Roman" w:cs="Times New Roman"/>
          <w:position w:val="-12"/>
          <w:sz w:val="28"/>
          <w:szCs w:val="28"/>
          <w:lang w:val="uk-UA"/>
        </w:rPr>
        <w:object w:dxaOrig="999" w:dyaOrig="400">
          <v:shape id="_x0000_i1041" type="#_x0000_t75" style="width:50.25pt;height:20.25pt" o:ole="">
            <v:imagedata r:id="rId36" o:title=""/>
          </v:shape>
          <o:OLEObject Type="Embed" ProgID="Equation.DSMT4" ShapeID="_x0000_i1041" DrawAspect="Content" ObjectID="_1615271899" r:id="rId37"/>
        </w:object>
      </w:r>
      <w:r w:rsidR="0029507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A26B04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Для цього потрібно розв’язати </w:t>
      </w:r>
      <w:r w:rsidR="00A26B04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>СЛАР:</w:t>
      </w:r>
      <w:r w:rsidR="00295073" w:rsidRPr="002B0D4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295073" w:rsidRPr="00295073">
        <w:rPr>
          <w:rFonts w:ascii="Times New Roman" w:eastAsiaTheme="minorEastAsia" w:hAnsi="Times New Roman" w:cs="Times New Roman"/>
          <w:position w:val="-28"/>
          <w:sz w:val="28"/>
          <w:szCs w:val="28"/>
          <w:lang w:val="en-US"/>
        </w:rPr>
        <w:object w:dxaOrig="2860" w:dyaOrig="680">
          <v:shape id="_x0000_i1042" type="#_x0000_t75" style="width:142.5pt;height:33.75pt" o:ole="">
            <v:imagedata r:id="rId38" o:title=""/>
          </v:shape>
          <o:OLEObject Type="Embed" ProgID="Equation.DSMT4" ShapeID="_x0000_i1042" DrawAspect="Content" ObjectID="_1615271900" r:id="rId39"/>
        </w:object>
      </w:r>
      <w:r w:rsidR="00341721" w:rsidRPr="002B0D4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. </w:t>
      </w:r>
      <w:r w:rsidR="0034172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Матриця данної системи складається з </w:t>
      </w:r>
      <w:r w:rsidR="00561CFF" w:rsidRPr="00561CFF">
        <w:rPr>
          <w:rFonts w:ascii="Times New Roman" w:eastAsiaTheme="minorEastAsia" w:hAnsi="Times New Roman" w:cs="Times New Roman"/>
          <w:position w:val="-14"/>
          <w:sz w:val="28"/>
          <w:szCs w:val="28"/>
          <w:lang w:val="uk-UA"/>
        </w:rPr>
        <w:object w:dxaOrig="1280" w:dyaOrig="400">
          <v:shape id="_x0000_i1043" type="#_x0000_t75" style="width:63.75pt;height:20.25pt" o:ole="">
            <v:imagedata r:id="rId40" o:title=""/>
          </v:shape>
          <o:OLEObject Type="Embed" ProgID="Equation.DSMT4" ShapeID="_x0000_i1043" DrawAspect="Content" ObjectID="_1615271901" r:id="rId41"/>
        </w:object>
      </w:r>
      <w:r w:rsidR="00561CF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341721">
        <w:rPr>
          <w:rFonts w:ascii="Times New Roman" w:eastAsiaTheme="minorEastAsia" w:hAnsi="Times New Roman" w:cs="Times New Roman"/>
          <w:sz w:val="28"/>
          <w:szCs w:val="28"/>
          <w:lang w:val="uk-UA"/>
        </w:rPr>
        <w:t>(тобто це Грамміан</w:t>
      </w:r>
      <w:r w:rsidR="00561CFF" w:rsidRPr="002B0D4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561CFF" w:rsidRPr="00561CF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60" w:dyaOrig="279">
          <v:shape id="_x0000_i1044" type="#_x0000_t75" style="width:13.5pt;height:13.5pt" o:ole="">
            <v:imagedata r:id="rId42" o:title=""/>
          </v:shape>
          <o:OLEObject Type="Embed" ProgID="Equation.DSMT4" ShapeID="_x0000_i1044" DrawAspect="Content" ObjectID="_1615271902" r:id="rId43"/>
        </w:object>
      </w:r>
      <w:r w:rsidR="00341721">
        <w:rPr>
          <w:rFonts w:ascii="Times New Roman" w:eastAsiaTheme="minorEastAsia" w:hAnsi="Times New Roman" w:cs="Times New Roman"/>
          <w:sz w:val="28"/>
          <w:szCs w:val="28"/>
          <w:lang w:val="uk-UA"/>
        </w:rPr>
        <w:t>, і оскільки система</w:t>
      </w:r>
      <w:r w:rsidR="00561CFF" w:rsidRPr="002B0D4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561CFF" w:rsidRPr="00341721">
        <w:rPr>
          <w:rFonts w:ascii="Times New Roman" w:hAnsi="Times New Roman" w:cs="Times New Roman"/>
          <w:position w:val="-14"/>
          <w:sz w:val="28"/>
          <w:szCs w:val="28"/>
        </w:rPr>
        <w:object w:dxaOrig="680" w:dyaOrig="440">
          <v:shape id="_x0000_i1045" type="#_x0000_t75" style="width:33.75pt;height:21.75pt" o:ole="">
            <v:imagedata r:id="rId15" o:title=""/>
          </v:shape>
          <o:OLEObject Type="Embed" ProgID="Equation.DSMT4" ShapeID="_x0000_i1045" DrawAspect="Content" ObjectID="_1615271903" r:id="rId44"/>
        </w:object>
      </w:r>
      <w:r w:rsidR="00341721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– л.н.з, то його визначник </w:t>
      </w:r>
      <w:r w:rsidR="00561CFF" w:rsidRPr="00561CFF">
        <w:rPr>
          <w:rFonts w:ascii="Times New Roman" w:eastAsiaTheme="minorEastAsia" w:hAnsi="Times New Roman" w:cs="Times New Roman"/>
          <w:position w:val="-6"/>
          <w:sz w:val="28"/>
          <w:szCs w:val="28"/>
          <w:lang w:val="uk-UA"/>
        </w:rPr>
        <w:object w:dxaOrig="380" w:dyaOrig="279">
          <v:shape id="_x0000_i1046" type="#_x0000_t75" style="width:18.75pt;height:13.5pt" o:ole="">
            <v:imagedata r:id="rId45" o:title=""/>
          </v:shape>
          <o:OLEObject Type="Embed" ProgID="Equation.DSMT4" ShapeID="_x0000_i1046" DrawAspect="Content" ObjectID="_1615271904" r:id="rId46"/>
        </w:object>
      </w:r>
      <w:r w:rsidR="00341721">
        <w:rPr>
          <w:rFonts w:ascii="Times New Roman" w:eastAsiaTheme="minorEastAsia" w:hAnsi="Times New Roman" w:cs="Times New Roman"/>
          <w:sz w:val="28"/>
          <w:szCs w:val="28"/>
          <w:lang w:val="uk-UA"/>
        </w:rPr>
        <w:t>, отже розв’язок єдиний). Осклільки</w:t>
      </w:r>
      <w:r w:rsidR="00561CFF" w:rsidRPr="002B0D4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61CFF" w:rsidRPr="00561CFF">
        <w:rPr>
          <w:rFonts w:ascii="Times New Roman" w:eastAsiaTheme="minorEastAsia" w:hAnsi="Times New Roman" w:cs="Times New Roman"/>
          <w:position w:val="-6"/>
          <w:sz w:val="28"/>
          <w:szCs w:val="28"/>
          <w:lang w:val="en-US"/>
        </w:rPr>
        <w:object w:dxaOrig="760" w:dyaOrig="320">
          <v:shape id="_x0000_i1047" type="#_x0000_t75" style="width:38.25pt;height:16.5pt" o:ole="">
            <v:imagedata r:id="rId47" o:title=""/>
          </v:shape>
          <o:OLEObject Type="Embed" ProgID="Equation.DSMT4" ShapeID="_x0000_i1047" DrawAspect="Content" ObjectID="_1615271905" r:id="rId48"/>
        </w:object>
      </w:r>
      <w:r w:rsidR="00341721">
        <w:rPr>
          <w:rFonts w:ascii="Times New Roman" w:eastAsiaTheme="minorEastAsia" w:hAnsi="Times New Roman" w:cs="Times New Roman"/>
          <w:sz w:val="28"/>
          <w:szCs w:val="28"/>
          <w:lang w:val="uk-UA"/>
        </w:rPr>
        <w:t>, то систему розв’язують методом квадратних коренів.</w:t>
      </w:r>
      <w:r w:rsidR="00157D1A"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 w:rsidR="00157D1A" w:rsidRPr="008A583F">
        <w:rPr>
          <w:rFonts w:ascii="Times New Roman" w:hAnsi="Times New Roman" w:cs="Times New Roman"/>
          <w:sz w:val="28"/>
          <w:szCs w:val="28"/>
          <w:lang w:val="uk-UA"/>
        </w:rPr>
        <w:t>Якщо система функції {</w:t>
      </w:r>
      <w:r w:rsidR="00157D1A" w:rsidRPr="008A583F">
        <w:rPr>
          <w:rFonts w:ascii="Cambria Math" w:hAnsi="Cambria Math" w:cs="Times New Roman"/>
          <w:sz w:val="28"/>
          <w:szCs w:val="28"/>
          <w:lang w:val="uk-UA"/>
        </w:rPr>
        <w:t>φ</w:t>
      </w:r>
      <w:r w:rsidR="00157D1A"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</w:t>
      </w:r>
      <w:r w:rsidR="00157D1A"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(x)}, i = 0..n ортогональна, тобто </w:t>
      </w:r>
      <m:oMath>
        <m:d>
          <m:dPr>
            <m:begChr m:val="〈"/>
            <m:endChr m:val="〉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∀i,j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,n</m:t>
            </m:r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:i≠j</m:t>
        </m:r>
      </m:oMath>
      <w:r w:rsidR="00157D1A" w:rsidRPr="008A583F">
        <w:rPr>
          <w:rFonts w:ascii="Times New Roman" w:hAnsi="Times New Roman" w:cs="Times New Roman"/>
          <w:sz w:val="28"/>
          <w:szCs w:val="28"/>
          <w:lang w:val="uk-UA"/>
        </w:rPr>
        <w:t>, то розв’язком такої системи буде</w:t>
      </w:r>
    </w:p>
    <w:p w:rsidR="00157D1A" w:rsidRPr="008A583F" w:rsidRDefault="00B35DD0" w:rsidP="00157D1A">
      <w:pPr>
        <w:pStyle w:val="ListParagraph"/>
        <w:ind w:left="0"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d>
                <m:dPr>
                  <m:begChr m:val="〈"/>
                  <m:endChr m:val="〉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f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</m:e>
              </m:d>
            </m:num>
            <m:den>
              <m:d>
                <m:dPr>
                  <m:begChr m:val="〈"/>
                  <m:endChr m:val="〉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, i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n</m:t>
              </m:r>
            </m:e>
          </m:acc>
        </m:oMath>
      </m:oMathPara>
    </w:p>
    <w:p w:rsidR="00157D1A" w:rsidRPr="008A583F" w:rsidRDefault="00157D1A" w:rsidP="00157D1A">
      <w:pPr>
        <w:pStyle w:val="ListParagraph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Якщо система ортонормована, то</w:t>
      </w:r>
    </w:p>
    <w:p w:rsidR="00157D1A" w:rsidRPr="008A583F" w:rsidRDefault="00B35DD0" w:rsidP="00157D1A">
      <w:pPr>
        <w:pStyle w:val="ListParagraph"/>
        <w:ind w:left="0"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f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, i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n</m:t>
              </m:r>
            </m:e>
          </m:acc>
        </m:oMath>
      </m:oMathPara>
    </w:p>
    <w:p w:rsidR="00157D1A" w:rsidRPr="008A583F" w:rsidRDefault="00157D1A" w:rsidP="00157D1A">
      <w:pPr>
        <w:pStyle w:val="ListParagraph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Якщо скалярний добуток задано із ваговим множником ρ(x):</w:t>
      </w:r>
    </w:p>
    <w:p w:rsidR="00157D1A" w:rsidRPr="008A583F" w:rsidRDefault="00B35DD0" w:rsidP="00157D1A">
      <w:pPr>
        <w:pStyle w:val="ListParagraph"/>
        <w:ind w:left="0"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d>
                    <m:dPr>
                      <m:begChr m:val="〈"/>
                      <m:endChr m:val="〉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f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d>
                    <m:dPr>
                      <m:begChr m:val="〈"/>
                      <m:endChr m:val="〉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fPr>
            <m:num>
              <m:d>
                <m:dPr>
                  <m:begChr m:val="〈"/>
                  <m:endChr m:val="〉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ρf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</m:e>
              </m:d>
            </m:num>
            <m:den>
              <m:d>
                <m:dPr>
                  <m:begChr m:val="〈"/>
                  <m:endChr m:val="〉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ρ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  <w:lang w:val="uk-UA"/>
            </w:rPr>
            <m:t>, i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n</m:t>
              </m:r>
            </m:e>
          </m:acc>
        </m:oMath>
      </m:oMathPara>
    </w:p>
    <w:p w:rsidR="00157D1A" w:rsidRPr="008A583F" w:rsidRDefault="00157D1A" w:rsidP="00157D1A">
      <w:pPr>
        <w:pStyle w:val="ListParagraph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В ролі гільбертового простору найчастіше братимемо простір інтегрованих у квадраті функцій H = L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(a, b) зі скалярним добутком </w:t>
      </w:r>
      <m:oMath>
        <m:d>
          <m:dPr>
            <m:begChr m:val="〈"/>
            <m:endChr m:val="〉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u,v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v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box>
              <m:boxPr>
                <m:diff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box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dx</m:t>
                </m:r>
              </m:e>
            </m:box>
          </m:e>
        </m:nary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57D1A" w:rsidRPr="008A583F" w:rsidRDefault="00157D1A" w:rsidP="00157D1A">
      <w:pPr>
        <w:pStyle w:val="ListParagraph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Для відхилення отриманого наближення від наближуваної функції використаємо</w:t>
      </w:r>
    </w:p>
    <w:p w:rsidR="00157D1A" w:rsidRPr="008A583F" w:rsidRDefault="00B35DD0" w:rsidP="00157D1A">
      <w:pPr>
        <w:pStyle w:val="ListParagraph"/>
        <w:ind w:left="0"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f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f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f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f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</m:e>
          </m:d>
        </m:oMath>
      </m:oMathPara>
    </w:p>
    <w:p w:rsidR="00157D1A" w:rsidRPr="008A583F" w:rsidRDefault="00157D1A" w:rsidP="00157D1A">
      <w:pPr>
        <w:pStyle w:val="ListParagraph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Якщо система функцій ортогональна, то</w:t>
      </w:r>
    </w:p>
    <w:p w:rsidR="00157D1A" w:rsidRPr="008A583F" w:rsidRDefault="00B35DD0" w:rsidP="00157D1A">
      <w:pPr>
        <w:pStyle w:val="ListParagraph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f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f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=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157D1A" w:rsidRPr="008A583F" w:rsidRDefault="00157D1A" w:rsidP="00157D1A">
      <w:pPr>
        <w:pStyle w:val="ListParagraph"/>
        <w:ind w:left="0"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Якщо ж система функцій ортонормована, то</w:t>
      </w:r>
    </w:p>
    <w:p w:rsidR="00157D1A" w:rsidRPr="008A583F" w:rsidRDefault="00B35DD0" w:rsidP="00157D1A">
      <w:pPr>
        <w:pStyle w:val="ListParagraph"/>
        <w:ind w:left="0"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∆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f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f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=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bSup>
            </m:e>
          </m:nary>
        </m:oMath>
      </m:oMathPara>
    </w:p>
    <w:p w:rsidR="00157D1A" w:rsidRPr="00B16715" w:rsidRDefault="00157D1A" w:rsidP="00157D1A">
      <w:pPr>
        <w:pStyle w:val="ListParagraph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B16715">
        <w:rPr>
          <w:rFonts w:ascii="Times New Roman" w:hAnsi="Times New Roman" w:cs="Times New Roman"/>
          <w:i/>
          <w:sz w:val="28"/>
          <w:szCs w:val="28"/>
          <w:u w:val="single"/>
          <w:lang w:val="uk-UA"/>
        </w:rPr>
        <w:br/>
        <w:t>Частина 2</w:t>
      </w:r>
      <w:r w:rsidRPr="00B16715">
        <w:rPr>
          <w:rFonts w:ascii="Times New Roman" w:hAnsi="Times New Roman" w:cs="Times New Roman"/>
          <w:i/>
          <w:sz w:val="28"/>
          <w:szCs w:val="28"/>
          <w:u w:val="single"/>
        </w:rPr>
        <w:t xml:space="preserve"> (</w:t>
      </w:r>
      <w:r w:rsidRPr="00B16715">
        <w:rPr>
          <w:rFonts w:ascii="Times New Roman" w:hAnsi="Times New Roman" w:cs="Times New Roman"/>
          <w:i/>
          <w:sz w:val="28"/>
          <w:szCs w:val="28"/>
          <w:u w:val="single"/>
          <w:lang w:val="uk-UA"/>
        </w:rPr>
        <w:t>ЕНСКН таблично заданої ф-ції</w:t>
      </w:r>
      <w:r w:rsidRPr="00B16715">
        <w:rPr>
          <w:rFonts w:ascii="Times New Roman" w:hAnsi="Times New Roman" w:cs="Times New Roman"/>
          <w:i/>
          <w:sz w:val="28"/>
          <w:szCs w:val="28"/>
          <w:u w:val="single"/>
        </w:rPr>
        <w:t>)</w:t>
      </w:r>
    </w:p>
    <w:p w:rsidR="00157D1A" w:rsidRPr="008A583F" w:rsidRDefault="00157D1A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Нехай в результаті вимірювань функції f(x) при x = x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, … , x = x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N 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дістаємо таблицю значень f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(x) = y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, i = 1..N.</w:t>
      </w:r>
    </w:p>
    <w:p w:rsidR="00157D1A" w:rsidRPr="008A583F" w:rsidRDefault="00157D1A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За даними цієї таблиці треба побудувати аналітичну формулу:</w:t>
      </w:r>
    </w:p>
    <w:p w:rsidR="00157D1A" w:rsidRPr="008A583F" w:rsidRDefault="00157D1A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Ф(x, a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, a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, … , a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n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) = y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, i = 1..N. Тут N </w:t>
      </w:r>
      <w:r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>&gt;&gt; n.</w:t>
      </w:r>
    </w:p>
    <w:p w:rsidR="00157D1A" w:rsidRDefault="00157D1A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Середнє квадратичне відхил</w:t>
      </w:r>
      <w:r>
        <w:rPr>
          <w:rFonts w:ascii="Times New Roman" w:hAnsi="Times New Roman" w:cs="Times New Roman"/>
          <w:sz w:val="28"/>
          <w:szCs w:val="28"/>
          <w:lang w:val="uk-UA"/>
        </w:rPr>
        <w:t>ення функції від системи точок:</w:t>
      </w:r>
    </w:p>
    <w:p w:rsidR="00157D1A" w:rsidRPr="008A583F" w:rsidRDefault="00157D1A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S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 … 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Φ(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)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uk-UA"/>
            </w:rPr>
            <w:br/>
          </m:r>
        </m:oMath>
      </m:oMathPara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157D1A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залежить лише від коефіцієнтів, тобто це функція багатьох параметрів і мінімум досягається при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S(</m:t>
            </m:r>
            <m:bar>
              <m:barPr>
                <m:pos m:val="top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</m:ba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0, k=</m:t>
        </m:r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,n</m:t>
            </m:r>
          </m:e>
        </m:bar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</m:t>
        </m:r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>, тоді маємо: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br/>
      </w: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-2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p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Φ(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,..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)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Φ(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,..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)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k</m:t>
                      </m:r>
                    </m:sub>
                  </m:sSub>
                </m:den>
              </m:f>
            </m:e>
          </m:nary>
          <m:r>
            <w:rPr>
              <w:rFonts w:ascii="Cambria Math" w:hAnsi="Cambria Math" w:cs="Times New Roman"/>
              <w:sz w:val="28"/>
              <w:szCs w:val="28"/>
              <w:lang w:val="uk-UA"/>
            </w:rPr>
            <m:t>=0,    k=</m:t>
          </m:r>
          <m:bar>
            <m:barPr>
              <m:pos m:val="top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bar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0,n</m:t>
              </m:r>
            </m:e>
          </m:bar>
          <m:r>
            <w:rPr>
              <w:rFonts w:ascii="Cambria Math" w:hAnsi="Cambria Math" w:cs="Times New Roman"/>
              <w:sz w:val="28"/>
              <w:szCs w:val="28"/>
              <w:lang w:val="uk-UA"/>
            </w:rPr>
            <m:t xml:space="preserve"> </m:t>
          </m:r>
        </m:oMath>
      </m:oMathPara>
    </w:p>
    <w:p w:rsidR="00157D1A" w:rsidRPr="008A583F" w:rsidRDefault="00157D1A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Нехай</w:t>
      </w:r>
      <w:r w:rsidRPr="00157D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Ф(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, a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, a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, … , a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n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=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sub>
            </m:sSub>
          </m:e>
        </m:nary>
        <m:r>
          <w:rPr>
            <w:rFonts w:ascii="Cambria Math" w:hAnsi="Cambria Math" w:cs="Times New Roman"/>
            <w:sz w:val="28"/>
            <w:szCs w:val="28"/>
            <w:lang w:val="uk-UA"/>
          </w:rPr>
          <m:t>(x)</m:t>
        </m:r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>, тобто залежність лінійна, тоді:</w:t>
      </w:r>
    </w:p>
    <w:p w:rsidR="00157D1A" w:rsidRPr="008A583F" w:rsidRDefault="00B35DD0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=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   i=</m:t>
            </m:r>
            <m:bar>
              <m:barPr>
                <m:pos m:val="top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,N</m:t>
                </m:r>
              </m:e>
            </m:bar>
          </m:e>
        </m:nary>
      </m:oMath>
      <w:r w:rsidR="00157D1A" w:rsidRPr="00157D1A">
        <w:rPr>
          <w:rFonts w:ascii="Times New Roman" w:hAnsi="Times New Roman" w:cs="Times New Roman"/>
          <w:sz w:val="28"/>
          <w:szCs w:val="28"/>
        </w:rPr>
        <w:t xml:space="preserve"> –</w:t>
      </w:r>
      <w:r w:rsidR="00157D1A"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система умовних рівнянь</w:t>
      </w:r>
      <w:r w:rsidR="00157D1A" w:rsidRPr="00157D1A">
        <w:rPr>
          <w:rFonts w:ascii="Times New Roman" w:hAnsi="Times New Roman" w:cs="Times New Roman"/>
          <w:sz w:val="28"/>
          <w:szCs w:val="28"/>
        </w:rPr>
        <w:t xml:space="preserve"> </w:t>
      </w:r>
      <w:r w:rsidR="00157D1A" w:rsidRPr="008A583F">
        <w:rPr>
          <w:rFonts w:ascii="Times New Roman" w:hAnsi="Times New Roman" w:cs="Times New Roman"/>
          <w:sz w:val="28"/>
          <w:szCs w:val="28"/>
          <w:lang w:val="uk-UA"/>
        </w:rPr>
        <w:t>(СУР).</w:t>
      </w:r>
    </w:p>
    <w:p w:rsidR="00157D1A" w:rsidRPr="00157D1A" w:rsidRDefault="00157D1A" w:rsidP="00157D1A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З теореми про існування та єдиність ЕНСН</w:t>
      </w:r>
      <w:r w:rsidRPr="00157D1A">
        <w:rPr>
          <w:rFonts w:ascii="Times New Roman" w:hAnsi="Times New Roman" w:cs="Times New Roman"/>
          <w:sz w:val="28"/>
          <w:szCs w:val="28"/>
        </w:rPr>
        <w:t xml:space="preserve">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157D1A">
        <w:rPr>
          <w:rFonts w:ascii="Times New Roman" w:hAnsi="Times New Roman" w:cs="Times New Roman"/>
          <w:sz w:val="28"/>
          <w:szCs w:val="28"/>
        </w:rPr>
        <w:t xml:space="preserve"> –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ЕНСН,</w:t>
      </w:r>
      <w:r w:rsidRPr="00157D1A">
        <w:rPr>
          <w:rFonts w:ascii="Times New Roman" w:hAnsi="Times New Roman" w:cs="Times New Roman"/>
          <w:sz w:val="28"/>
          <w:szCs w:val="28"/>
        </w:rPr>
        <w:t xml:space="preserve">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то</w:t>
      </w:r>
    </w:p>
    <w:p w:rsidR="00157D1A" w:rsidRPr="008A583F" w:rsidRDefault="00157D1A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157D1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57D1A">
        <w:rPr>
          <w:rFonts w:ascii="Times New Roman" w:hAnsi="Times New Roman" w:cs="Times New Roman"/>
          <w:sz w:val="28"/>
          <w:szCs w:val="28"/>
        </w:rPr>
        <w:t xml:space="preserve"> -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8A583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157D1A">
        <w:rPr>
          <w:rFonts w:ascii="Times New Roman" w:hAnsi="Times New Roman" w:cs="Times New Roman"/>
          <w:sz w:val="28"/>
          <w:szCs w:val="28"/>
        </w:rPr>
        <w:t xml:space="preserve">,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157D1A">
        <w:rPr>
          <w:rFonts w:ascii="Times New Roman" w:hAnsi="Times New Roman" w:cs="Times New Roman"/>
          <w:sz w:val="28"/>
          <w:szCs w:val="28"/>
        </w:rPr>
        <w:t xml:space="preserve">) = 0,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∀</m:t>
        </m:r>
      </m:oMath>
      <w:r w:rsidRPr="00C113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157D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∈</m:t>
        </m:r>
      </m:oMath>
      <w:r w:rsidRPr="00157D1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, а у нашому випадку:</w:t>
      </w:r>
    </w:p>
    <w:p w:rsidR="00157D1A" w:rsidRDefault="00B35DD0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=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)=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)</m:t>
            </m:r>
          </m:e>
        </m:nary>
        <m:r>
          <w:rPr>
            <w:rFonts w:ascii="Cambria Math" w:hAnsi="Cambria Math" w:cs="Times New Roman"/>
            <w:sz w:val="28"/>
            <w:szCs w:val="28"/>
            <w:lang w:val="uk-UA"/>
          </w:rPr>
          <m:t>,  j=</m:t>
        </m:r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,n</m:t>
            </m:r>
          </m:e>
        </m:bar>
      </m:oMath>
      <w:r w:rsidR="00157D1A" w:rsidRPr="00157D1A">
        <w:rPr>
          <w:rFonts w:ascii="Times New Roman" w:hAnsi="Times New Roman" w:cs="Times New Roman"/>
          <w:sz w:val="28"/>
          <w:szCs w:val="28"/>
        </w:rPr>
        <w:t xml:space="preserve"> –</w:t>
      </w:r>
      <w:r w:rsidR="00157D1A">
        <w:rPr>
          <w:rFonts w:ascii="Times New Roman" w:hAnsi="Times New Roman" w:cs="Times New Roman"/>
          <w:sz w:val="28"/>
          <w:szCs w:val="28"/>
          <w:lang w:val="uk-UA"/>
        </w:rPr>
        <w:t xml:space="preserve"> СНР для даної СУР</w:t>
      </w:r>
    </w:p>
    <w:p w:rsidR="00157D1A" w:rsidRPr="008A583F" w:rsidRDefault="00157D1A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з розмірністю</w:t>
      </w:r>
      <w:r w:rsidRPr="00157D1A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57D1A">
        <w:rPr>
          <w:rFonts w:ascii="Times New Roman" w:eastAsiaTheme="minorEastAsia" w:hAnsi="Times New Roman" w:cs="Times New Roman"/>
          <w:sz w:val="28"/>
          <w:szCs w:val="28"/>
        </w:rPr>
        <w:t xml:space="preserve"> + 1)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×</m:t>
        </m:r>
      </m:oMath>
      <w:r w:rsidRPr="00157D1A">
        <w:rPr>
          <w:rFonts w:ascii="Times New Roman" w:eastAsiaTheme="minorEastAsia" w:hAnsi="Times New Roman" w:cs="Times New Roman"/>
          <w:sz w:val="28"/>
          <w:szCs w:val="28"/>
        </w:rPr>
        <w:t>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57D1A">
        <w:rPr>
          <w:rFonts w:ascii="Times New Roman" w:eastAsiaTheme="minorEastAsia" w:hAnsi="Times New Roman" w:cs="Times New Roman"/>
          <w:sz w:val="28"/>
          <w:szCs w:val="28"/>
        </w:rPr>
        <w:t xml:space="preserve"> + 1)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57D1A" w:rsidRPr="008A583F" w:rsidRDefault="00157D1A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У цій системі </w: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u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,v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+1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sz w:val="28"/>
                <w:szCs w:val="28"/>
                <w:lang w:val="uk-UA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k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v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k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.</m:t>
            </m:r>
          </m:e>
        </m:nary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157D1A" w:rsidRDefault="00157D1A" w:rsidP="00157D1A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Для ві</w:t>
      </w:r>
      <w:r>
        <w:rPr>
          <w:rFonts w:ascii="Times New Roman" w:hAnsi="Times New Roman" w:cs="Times New Roman"/>
          <w:sz w:val="28"/>
          <w:szCs w:val="28"/>
          <w:lang w:val="uk-UA"/>
        </w:rPr>
        <w:t>дхилення маємо наступну формулу:</w:t>
      </w:r>
    </w:p>
    <w:p w:rsidR="00157D1A" w:rsidRPr="008A583F" w:rsidRDefault="00157D1A" w:rsidP="00157D1A">
      <w:pPr>
        <w:ind w:firstLine="2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∆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uk-UA"/>
              </w:rPr>
              <m:t>f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(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-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(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, … 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nary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57D1A" w:rsidRPr="008A583F" w:rsidRDefault="00157D1A" w:rsidP="00157D1A">
      <w:pPr>
        <w:ind w:firstLine="284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ЕНСН задовольняє умову:</w:t>
      </w:r>
    </w:p>
    <w:p w:rsidR="00157D1A" w:rsidRPr="00B16715" w:rsidRDefault="00157D1A" w:rsidP="00157D1A">
      <w:pPr>
        <w:pStyle w:val="ListParagraph"/>
        <w:ind w:left="0"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∆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f,Ф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f-Ф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d>
            <m:dPr>
              <m:begChr m:val="〈"/>
              <m:endChr m:val="〉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f-Ф,f-Ф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uk-UA"/>
                        </w:rPr>
                        <m:t>- Ф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uk-UA"/>
                            </w:rPr>
                            <m:t xml:space="preserve">,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a</m:t>
                              </m:r>
                            </m:e>
                          </m:acc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 w:cs="Times New Roman"/>
              <w:sz w:val="28"/>
              <w:szCs w:val="28"/>
              <w:lang w:val="uk-UA"/>
            </w:rPr>
            <m:t>→min</m:t>
          </m:r>
        </m:oMath>
      </m:oMathPara>
    </w:p>
    <w:p w:rsidR="00B16715" w:rsidRPr="008A583F" w:rsidRDefault="00B16715" w:rsidP="00B16715">
      <w:pPr>
        <w:pStyle w:val="ListParagraph"/>
        <w:ind w:left="0"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 w:rsidRPr="008A583F">
        <w:rPr>
          <w:rFonts w:ascii="Times New Roman" w:hAnsi="Times New Roman" w:cs="Times New Roman"/>
          <w:i/>
          <w:sz w:val="28"/>
          <w:szCs w:val="28"/>
          <w:lang w:val="uk-UA"/>
        </w:rPr>
        <w:t>Частина 3</w:t>
      </w:r>
    </w:p>
    <w:p w:rsidR="00B16715" w:rsidRPr="008A583F" w:rsidRDefault="00B16715" w:rsidP="00B16715">
      <w:pPr>
        <w:ind w:firstLine="284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Згладжуючим к</w:t>
      </w:r>
      <w:r>
        <w:rPr>
          <w:rFonts w:ascii="Times New Roman" w:hAnsi="Times New Roman" w:cs="Times New Roman"/>
          <w:sz w:val="28"/>
          <w:szCs w:val="28"/>
          <w:lang w:val="uk-UA"/>
        </w:rPr>
        <w:t>убічним сплайном називається функція</w:t>
      </w:r>
      <w:r w:rsidRPr="00B167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16715"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16715">
        <w:rPr>
          <w:rFonts w:ascii="Times New Roman" w:hAnsi="Times New Roman" w:cs="Times New Roman"/>
          <w:sz w:val="28"/>
          <w:szCs w:val="28"/>
          <w:lang w:val="uk-UA"/>
        </w:rPr>
        <w:t>),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на якій досягається нижня границя функціонал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u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'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dx+</m:t>
            </m:r>
          </m:e>
        </m:nary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=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-u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)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p>
            </m:sSup>
          </m:e>
        </m:nary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g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nf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uϵ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(a,b)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u</m:t>
                </m:r>
              </m:e>
            </m:d>
          </m:e>
        </m:func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bSup>
        <m:r>
          <w:rPr>
            <w:rFonts w:ascii="Cambria Math" w:hAnsi="Cambria Math" w:cs="Times New Roman"/>
            <w:sz w:val="28"/>
            <w:szCs w:val="28"/>
            <w:lang w:val="uk-UA"/>
          </w:rPr>
          <m:t>={u: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u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'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(u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''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dx</m:t>
            </m:r>
          </m:e>
        </m:nary>
        <m:r>
          <w:rPr>
            <w:rFonts w:ascii="Cambria Math" w:hAnsi="Cambria Math" w:cs="Times New Roman"/>
            <w:sz w:val="28"/>
            <w:szCs w:val="28"/>
            <w:lang w:val="uk-UA"/>
          </w:rPr>
          <m:t>}</m:t>
        </m:r>
      </m:oMath>
    </w:p>
    <w:p w:rsidR="00B16715" w:rsidRDefault="00B16715" w:rsidP="00B16715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u w:val="single"/>
          <w:lang w:val="uk-UA"/>
        </w:rPr>
        <w:t>Теорема</w:t>
      </w:r>
      <w:r w:rsidRPr="00B16715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8A583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Функція</w:t>
      </w:r>
      <w:r w:rsidRPr="00B167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16715"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16715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є кубічн</w:t>
      </w:r>
      <w:r>
        <w:rPr>
          <w:rFonts w:ascii="Times New Roman" w:hAnsi="Times New Roman" w:cs="Times New Roman"/>
          <w:sz w:val="28"/>
          <w:szCs w:val="28"/>
          <w:lang w:val="uk-UA"/>
        </w:rPr>
        <w:t>им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інтерполяційн</w:t>
      </w:r>
      <w:r>
        <w:rPr>
          <w:rFonts w:ascii="Times New Roman" w:hAnsi="Times New Roman" w:cs="Times New Roman"/>
          <w:sz w:val="28"/>
          <w:szCs w:val="28"/>
          <w:lang w:val="uk-UA"/>
        </w:rPr>
        <w:t>им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сплайн</w:t>
      </w:r>
      <w:r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, тобто</w:t>
      </w:r>
    </w:p>
    <w:p w:rsidR="00B16715" w:rsidRPr="008A583F" w:rsidRDefault="00B16715" w:rsidP="00B16715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7573F"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C7573F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C7573F"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C7573F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7573F">
        <w:rPr>
          <w:rFonts w:ascii="Times New Roman" w:hAnsi="Times New Roman" w:cs="Times New Roman"/>
          <w:sz w:val="28"/>
          <w:szCs w:val="28"/>
          <w:lang w:val="uk-UA"/>
        </w:rPr>
        <w:t xml:space="preserve"> = 0..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7573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16715" w:rsidRPr="008A583F" w:rsidRDefault="00B16715" w:rsidP="00B16715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Позначим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g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, i=</m:t>
        </m:r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,n</m:t>
            </m:r>
          </m:e>
        </m:bar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</m:t>
        </m:r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>, це невідомі, які задовільняють СЛАР:</w:t>
      </w:r>
    </w:p>
    <w:p w:rsidR="00B16715" w:rsidRPr="008A583F" w:rsidRDefault="00B16715" w:rsidP="00B16715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</m:t>
        </m:r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</m:bar>
        <m:r>
          <w:rPr>
            <w:rFonts w:ascii="Cambria Math" w:hAnsi="Cambria Math" w:cs="Times New Roman"/>
            <w:sz w:val="28"/>
            <w:szCs w:val="28"/>
            <w:lang w:val="uk-UA"/>
          </w:rPr>
          <m:t>=H</m:t>
        </m:r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μ</m:t>
            </m:r>
          </m:e>
        </m:bar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>,  де</w:t>
      </w:r>
    </w:p>
    <w:p w:rsidR="00B16715" w:rsidRPr="00CD279F" w:rsidRDefault="00B16715" w:rsidP="00B16715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uk-UA"/>
            </w:rPr>
            <m:t>A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m:t>6</m:t>
                                  </m:r>
                                </m:den>
                              </m:f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⋮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i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i+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i+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…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uk-UA"/>
                                </w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n-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  <w:lang w:val="uk-UA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n-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8"/>
                                          <w:szCs w:val="28"/>
                                          <w:lang w:val="uk-UA"/>
                                        </w:rPr>
                                        <m:t>n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mr>
                        </m:m>
                      </m:e>
                    </m:mr>
                  </m:m>
                </m:e>
              </m:d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(n-1)×(n-1)</m:t>
              </m:r>
            </m:sub>
          </m:sSub>
        </m:oMath>
      </m:oMathPara>
    </w:p>
    <w:p w:rsidR="00B16715" w:rsidRPr="006A71F9" w:rsidRDefault="00B16715" w:rsidP="00B16715">
      <w:pPr>
        <w:rPr>
          <w:rFonts w:ascii="Times New Roman" w:hAnsi="Times New Roman" w:cs="Times New Roman"/>
          <w:lang w:val="uk-UA"/>
        </w:rPr>
      </w:pPr>
      <m:oMathPara>
        <m:oMath>
          <m:r>
            <w:rPr>
              <w:rFonts w:ascii="Cambria Math" w:hAnsi="Cambria Math" w:cs="Times New Roman"/>
              <w:lang w:val="uk-UA"/>
            </w:rPr>
            <m:t>H=</m:t>
          </m:r>
          <m:sSub>
            <m:sSubPr>
              <m:ctrlPr>
                <w:rPr>
                  <w:rFonts w:ascii="Cambria Math" w:hAnsi="Cambria Math" w:cs="Times New Roman"/>
                  <w:i/>
                  <w:lang w:val="uk-UA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lang w:val="uk-UA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uk-UA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lang w:val="uk-UA"/>
                              </w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uk-U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lang w:val="uk-UA"/>
                                </w:rPr>
                                <m:t>-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uk-UA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uk-U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</m:m>
                      </m:e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⋮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lang w:val="uk-UA"/>
                              </w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uk-U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i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lang w:val="uk-UA"/>
                                </w:rPr>
                                <m:t>-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uk-UA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i+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uk-U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i+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</m:m>
                      </m:e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⋮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uk-UA"/>
                          </w:rPr>
                          <m:t>…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 w:cs="Times New Roman"/>
                                <w:i/>
                                <w:lang w:val="uk-UA"/>
                              </w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uk-U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n-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w:rPr>
                                  <w:rFonts w:ascii="Cambria Math" w:hAnsi="Cambria Math" w:cs="Times New Roman"/>
                                  <w:lang w:val="uk-UA"/>
                                </w:rPr>
                                <m:t>-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uk-UA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n-1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Times New Roman"/>
                                              <w:lang w:val="uk-UA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lang w:val="uk-U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lang w:val="uk-UA"/>
                                    </w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lang w:val="uk-UA"/>
                                        </w:rPr>
                                        <m:t>n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</m:m>
                      </m:e>
                    </m:mr>
                  </m:m>
                </m:e>
              </m:d>
            </m:e>
            <m:sub>
              <m:r>
                <w:rPr>
                  <w:rFonts w:ascii="Cambria Math" w:hAnsi="Cambria Math" w:cs="Times New Roman"/>
                  <w:lang w:val="uk-UA"/>
                </w:rPr>
                <m:t>(n-1)×(n+1)</m:t>
              </m:r>
            </m:sub>
          </m:sSub>
        </m:oMath>
      </m:oMathPara>
    </w:p>
    <w:p w:rsidR="00B16715" w:rsidRPr="008A583F" w:rsidRDefault="00B16715" w:rsidP="00B16715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>Тоді найменше значення функціоналу</w:t>
      </w:r>
      <w:r w:rsidRPr="00B167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B1671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671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B16715">
        <w:rPr>
          <w:rFonts w:ascii="Times New Roman" w:hAnsi="Times New Roman" w:cs="Times New Roman"/>
          <w:sz w:val="28"/>
          <w:szCs w:val="28"/>
        </w:rPr>
        <w:t>)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знаходимо як</w:t>
      </w:r>
    </w:p>
    <w:p w:rsidR="00B16715" w:rsidRDefault="00B16715" w:rsidP="00B16715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*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ρ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-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s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0</m:t>
        </m:r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, перепишемо дану рівність у наступному вигляді: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H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*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m+Pμ=Pf</m:t>
        </m:r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P=diag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, i=</m:t>
        </m:r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,n</m:t>
            </m:r>
          </m:e>
        </m:bar>
      </m:oMath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16715" w:rsidRDefault="00B16715" w:rsidP="00B16715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Звідси,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H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P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-1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*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+A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m=Hf</m:t>
        </m:r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16715">
        <w:rPr>
          <w:rFonts w:ascii="Times New Roman" w:hAnsi="Times New Roman" w:cs="Times New Roman"/>
          <w:sz w:val="28"/>
          <w:szCs w:val="28"/>
        </w:rPr>
        <w:t>–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СЛАР з 5-діагональною матрицею для знаходження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</m:bar>
        <m:r>
          <w:rPr>
            <w:rFonts w:ascii="Cambria Math" w:hAnsi="Cambria Math" w:cs="Times New Roman"/>
            <w:sz w:val="28"/>
            <w:szCs w:val="28"/>
            <w:lang w:val="uk-UA"/>
          </w:rPr>
          <m:t>.</m:t>
        </m:r>
      </m:oMath>
    </w:p>
    <w:p w:rsidR="00B16715" w:rsidRDefault="00B16715" w:rsidP="00B16715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Тоді 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μ=f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P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H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*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m</m:t>
        </m:r>
      </m:oMath>
      <w:r w:rsidRPr="008A583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16715" w:rsidRDefault="00B35DD0" w:rsidP="00B16715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μ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</m:oMath>
      <w:r w:rsidR="00B1671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16715" w:rsidRPr="00B16715">
        <w:rPr>
          <w:rFonts w:ascii="Times New Roman" w:hAnsi="Times New Roman" w:cs="Times New Roman"/>
          <w:sz w:val="28"/>
          <w:szCs w:val="28"/>
        </w:rPr>
        <w:t xml:space="preserve">– </w:t>
      </w:r>
      <w:r w:rsidR="00B16715" w:rsidRPr="008A583F">
        <w:rPr>
          <w:rFonts w:ascii="Times New Roman" w:hAnsi="Times New Roman" w:cs="Times New Roman"/>
          <w:sz w:val="28"/>
          <w:szCs w:val="28"/>
          <w:lang w:val="uk-UA"/>
        </w:rPr>
        <w:t>шукані значення зглад</w:t>
      </w:r>
      <w:r w:rsidR="00B16715">
        <w:rPr>
          <w:rFonts w:ascii="Times New Roman" w:hAnsi="Times New Roman" w:cs="Times New Roman"/>
          <w:sz w:val="28"/>
          <w:szCs w:val="28"/>
          <w:lang w:val="uk-UA"/>
        </w:rPr>
        <w:t>жуючого сплайну у вузлах сітки.</w:t>
      </w:r>
    </w:p>
    <w:p w:rsidR="00D71883" w:rsidRPr="00C7573F" w:rsidRDefault="00B16715" w:rsidP="00D71883">
      <w:pPr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х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трібно 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>підстав</w:t>
      </w:r>
      <w:r>
        <w:rPr>
          <w:rFonts w:ascii="Times New Roman" w:hAnsi="Times New Roman" w:cs="Times New Roman"/>
          <w:sz w:val="28"/>
          <w:szCs w:val="28"/>
          <w:lang w:val="uk-UA"/>
        </w:rPr>
        <w:t>ляти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замість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, тоді</w:t>
      </w:r>
      <w:r w:rsidRPr="008A583F">
        <w:rPr>
          <w:rFonts w:ascii="Times New Roman" w:hAnsi="Times New Roman" w:cs="Times New Roman"/>
          <w:sz w:val="28"/>
          <w:szCs w:val="28"/>
          <w:lang w:val="uk-UA"/>
        </w:rPr>
        <w:t xml:space="preserve"> ми побудуємо згладжуючий сплайн.</w:t>
      </w:r>
      <w:r w:rsidR="00D71883">
        <w:rPr>
          <w:rFonts w:ascii="Times New Roman" w:hAnsi="Times New Roman" w:cs="Times New Roman"/>
          <w:sz w:val="28"/>
          <w:szCs w:val="28"/>
          <w:lang w:val="uk-UA"/>
        </w:rPr>
        <w:br/>
        <w:t xml:space="preserve">Остаточна ф-ла для наближення </w:t>
      </w:r>
      <w:r w:rsidR="00D71883" w:rsidRPr="00C7573F">
        <w:rPr>
          <w:rFonts w:ascii="Times New Roman" w:hAnsi="Times New Roman" w:cs="Times New Roman"/>
          <w:sz w:val="28"/>
          <w:szCs w:val="28"/>
        </w:rPr>
        <w:t>(</w:t>
      </w:r>
      <w:r w:rsidR="00D71883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D71883" w:rsidRPr="00D7188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420" w:dyaOrig="400">
          <v:shape id="_x0000_i1048" type="#_x0000_t75" style="width:142.5pt;height:24pt" o:ole="">
            <v:imagedata r:id="rId49" o:title=""/>
          </v:shape>
          <o:OLEObject Type="Embed" ProgID="Equation.DSMT4" ShapeID="_x0000_i1048" DrawAspect="Content" ObjectID="_1615271906" r:id="rId50"/>
        </w:object>
      </w:r>
      <w:r w:rsidR="00D71883" w:rsidRPr="00C7573F">
        <w:rPr>
          <w:rFonts w:ascii="Times New Roman" w:hAnsi="Times New Roman" w:cs="Times New Roman"/>
          <w:sz w:val="28"/>
          <w:szCs w:val="28"/>
        </w:rPr>
        <w:t>):</w:t>
      </w:r>
      <w:r w:rsidR="00D71883" w:rsidRPr="00D71883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7839" w:dyaOrig="800">
          <v:shape id="_x0000_i1049" type="#_x0000_t75" style="width:459pt;height:46.5pt" o:ole="">
            <v:imagedata r:id="rId51" o:title=""/>
          </v:shape>
          <o:OLEObject Type="Embed" ProgID="Equation.DSMT4" ShapeID="_x0000_i1049" DrawAspect="Content" ObjectID="_1615271907" r:id="rId52"/>
        </w:object>
      </w:r>
      <w:r w:rsidR="00D71883" w:rsidRPr="00C7573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F5B1C" w:rsidRPr="00D71883" w:rsidRDefault="002F5B1C" w:rsidP="009C03DE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2F5B1C" w:rsidRPr="002F5B1C" w:rsidRDefault="002F5B1C" w:rsidP="002F5B1C">
      <w:pPr>
        <w:pStyle w:val="ListParagraph"/>
        <w:ind w:left="0" w:firstLine="284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Практична частина</w:t>
      </w:r>
    </w:p>
    <w:p w:rsidR="002F5B1C" w:rsidRDefault="002F5B1C" w:rsidP="002F5B1C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Варіант </w:t>
      </w:r>
      <w:r w:rsidR="004F78D6">
        <w:rPr>
          <w:rFonts w:ascii="Times New Roman" w:hAnsi="Times New Roman" w:cs="Times New Roman"/>
          <w:i/>
          <w:sz w:val="28"/>
          <w:szCs w:val="28"/>
        </w:rPr>
        <w:t>-</w:t>
      </w:r>
    </w:p>
    <w:p w:rsidR="004F78D6" w:rsidRDefault="002F5B1C" w:rsidP="002F5B1C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я </w:t>
      </w:r>
      <w:r w:rsidRPr="00A57FAB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600" w:dyaOrig="620">
          <v:shape id="_x0000_i1050" type="#_x0000_t75" style="width:98.25pt;height:38.25pt" o:ole="">
            <v:imagedata r:id="rId53" o:title=""/>
          </v:shape>
          <o:OLEObject Type="Embed" ProgID="Equation.DSMT4" ShapeID="_x0000_i1050" DrawAspect="Content" ObjectID="_1615271908" r:id="rId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A57FAB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60" w:dyaOrig="400">
          <v:shape id="_x0000_i1051" type="#_x0000_t75" style="width:63.75pt;height:27pt" o:ole="">
            <v:imagedata r:id="rId55" o:title=""/>
          </v:shape>
          <o:OLEObject Type="Embed" ProgID="Equation.DSMT4" ShapeID="_x0000_i1051" DrawAspect="Content" ObjectID="_1615271909" r:id="rId56"/>
        </w:object>
      </w:r>
      <w:r w:rsidR="00C10A58" w:rsidRPr="004F78D6">
        <w:rPr>
          <w:rFonts w:ascii="Times New Roman" w:hAnsi="Times New Roman" w:cs="Times New Roman"/>
          <w:sz w:val="28"/>
          <w:szCs w:val="28"/>
        </w:rPr>
        <w:t>.</w:t>
      </w:r>
      <w:r w:rsidR="004F78D6">
        <w:rPr>
          <w:rFonts w:ascii="Times New Roman" w:hAnsi="Times New Roman" w:cs="Times New Roman"/>
          <w:sz w:val="28"/>
          <w:szCs w:val="28"/>
        </w:rPr>
        <w:br/>
      </w:r>
    </w:p>
    <w:p w:rsidR="004F78D6" w:rsidRPr="008A583F" w:rsidRDefault="004F78D6" w:rsidP="004F78D6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A583F">
        <w:rPr>
          <w:rFonts w:ascii="Times New Roman" w:hAnsi="Times New Roman" w:cs="Times New Roman"/>
          <w:i/>
          <w:sz w:val="28"/>
          <w:szCs w:val="28"/>
          <w:lang w:val="uk-UA"/>
        </w:rPr>
        <w:t>Завдання 1</w:t>
      </w:r>
    </w:p>
    <w:p w:rsidR="004F78D6" w:rsidRDefault="00B35DD0" w:rsidP="00DE786D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lang w:val="uk-UA"/>
              </w:rPr>
              <m:t>n</m:t>
            </m:r>
          </m:e>
          <m:sub>
            <m:r>
              <w:rPr>
                <w:rFonts w:ascii="Cambria Math" w:hAnsi="Cambria Math" w:cs="Times New Roman"/>
                <w:lang w:val="uk-UA"/>
              </w:rPr>
              <m:t>0</m:t>
            </m:r>
          </m:sub>
        </m:sSub>
        <m:r>
          <w:rPr>
            <w:rFonts w:ascii="Cambria Math" w:hAnsi="Cambria Math" w:cs="Times New Roman"/>
            <w:lang w:val="uk-UA"/>
          </w:rPr>
          <m:t>=5;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</m:t>
        </m:r>
      </m:oMath>
      <w:r w:rsidR="002E6FDC">
        <w:rPr>
          <w:rFonts w:ascii="Times New Roman" w:hAnsi="Times New Roman" w:cs="Times New Roman"/>
          <w:sz w:val="28"/>
          <w:szCs w:val="28"/>
          <w:lang w:val="uk-UA"/>
        </w:rPr>
        <w:t>Системи функцій:</w:t>
      </w:r>
      <w:r w:rsidR="002E6FDC">
        <w:rPr>
          <w:rFonts w:ascii="Times New Roman" w:hAnsi="Times New Roman" w:cs="Times New Roman"/>
          <w:sz w:val="28"/>
          <w:szCs w:val="28"/>
          <w:lang w:val="uk-UA"/>
        </w:rPr>
        <w:br/>
      </w:r>
      <w:r w:rsidR="002E6FD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2E6FDC" w:rsidRPr="00157D1A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2E6FDC" w:rsidRPr="00FF74C3">
        <w:rPr>
          <w:rFonts w:ascii="Times New Roman" w:hAnsi="Times New Roman" w:cs="Times New Roman"/>
          <w:position w:val="-12"/>
          <w:sz w:val="28"/>
          <w:szCs w:val="28"/>
        </w:rPr>
        <w:object w:dxaOrig="1440" w:dyaOrig="400">
          <v:shape id="_x0000_i1052" type="#_x0000_t75" style="width:1in;height:20.25pt" o:ole="">
            <v:imagedata r:id="rId5" o:title=""/>
          </v:shape>
          <o:OLEObject Type="Embed" ProgID="Equation.DSMT4" ShapeID="_x0000_i1052" DrawAspect="Content" ObjectID="_1615271910" r:id="rId57"/>
        </w:object>
      </w:r>
      <w:r w:rsidR="002E6FDC" w:rsidRPr="00157D1A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  <w:r w:rsidR="002E6FDC" w:rsidRPr="00157D1A">
        <w:rPr>
          <w:rFonts w:ascii="Times New Roman" w:hAnsi="Times New Roman" w:cs="Times New Roman"/>
          <w:sz w:val="28"/>
          <w:szCs w:val="28"/>
          <w:lang w:val="uk-UA"/>
        </w:rPr>
        <w:br/>
      </w:r>
      <w:r w:rsidR="002E6FD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2E6FDC" w:rsidRPr="00157D1A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2E6FDC" w:rsidRPr="00FF74C3">
        <w:rPr>
          <w:rFonts w:ascii="Times New Roman" w:hAnsi="Times New Roman" w:cs="Times New Roman"/>
          <w:position w:val="-12"/>
          <w:sz w:val="28"/>
          <w:szCs w:val="28"/>
        </w:rPr>
        <w:object w:dxaOrig="4060" w:dyaOrig="400">
          <v:shape id="_x0000_i1053" type="#_x0000_t75" style="width:202.5pt;height:20.25pt" o:ole="">
            <v:imagedata r:id="rId7" o:title=""/>
          </v:shape>
          <o:OLEObject Type="Embed" ProgID="Equation.DSMT4" ShapeID="_x0000_i1053" DrawAspect="Content" ObjectID="_1615271911" r:id="rId58"/>
        </w:object>
      </w:r>
      <w:r w:rsidR="002E6FDC" w:rsidRPr="00157D1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F78D6" w:rsidRPr="00AA73DC" w:rsidRDefault="004F78D6" w:rsidP="004F78D6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78064D">
        <w:rPr>
          <w:rFonts w:ascii="Times New Roman" w:hAnsi="Times New Roman" w:cs="Times New Roman"/>
          <w:sz w:val="28"/>
          <w:szCs w:val="28"/>
          <w:lang w:val="uk-UA"/>
        </w:rPr>
        <w:t>1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8064D">
        <w:rPr>
          <w:rFonts w:ascii="Times New Roman" w:hAnsi="Times New Roman" w:cs="Times New Roman"/>
          <w:sz w:val="28"/>
          <w:szCs w:val="28"/>
          <w:lang w:val="uk-UA"/>
        </w:rPr>
        <w:t>Система функцій {</w:t>
      </w:r>
      <w:r w:rsidRPr="0078064D">
        <w:rPr>
          <w:rFonts w:ascii="Cambria Math" w:hAnsi="Cambria Math" w:cs="Times New Roman"/>
          <w:sz w:val="28"/>
          <w:szCs w:val="28"/>
          <w:lang w:val="uk-UA"/>
        </w:rPr>
        <w:t>φ</w:t>
      </w:r>
      <w:r w:rsidRPr="0078064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78064D">
        <w:rPr>
          <w:rFonts w:ascii="Times New Roman" w:hAnsi="Times New Roman" w:cs="Times New Roman"/>
          <w:sz w:val="28"/>
          <w:szCs w:val="28"/>
          <w:lang w:val="uk-UA"/>
        </w:rPr>
        <w:t>(x)} = {x</w:t>
      </w:r>
      <w:r w:rsidR="00FD3F63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i</w:t>
      </w:r>
      <w:r w:rsidR="00FD3F63">
        <w:rPr>
          <w:rFonts w:ascii="Times New Roman" w:hAnsi="Times New Roman" w:cs="Times New Roman"/>
          <w:sz w:val="28"/>
          <w:szCs w:val="28"/>
          <w:lang w:val="uk-UA"/>
        </w:rPr>
        <w:t>}, i = 0..5</w:t>
      </w:r>
      <w:r w:rsidR="00AA73DC" w:rsidRPr="00AA73DC">
        <w:rPr>
          <w:rFonts w:ascii="Times New Roman" w:hAnsi="Times New Roman" w:cs="Times New Roman"/>
          <w:sz w:val="28"/>
          <w:szCs w:val="28"/>
        </w:rPr>
        <w:t xml:space="preserve"> (</w:t>
      </w:r>
      <w:r w:rsidR="00AA73DC">
        <w:rPr>
          <w:rFonts w:ascii="Times New Roman" w:hAnsi="Times New Roman" w:cs="Times New Roman"/>
          <w:sz w:val="28"/>
          <w:szCs w:val="28"/>
          <w:lang w:val="uk-UA"/>
        </w:rPr>
        <w:t>не є отрогональною</w:t>
      </w:r>
      <w:r w:rsidR="00AA73DC" w:rsidRPr="00AA73DC">
        <w:rPr>
          <w:rFonts w:ascii="Times New Roman" w:hAnsi="Times New Roman" w:cs="Times New Roman"/>
          <w:sz w:val="28"/>
          <w:szCs w:val="28"/>
        </w:rPr>
        <w:t>)</w:t>
      </w:r>
    </w:p>
    <w:p w:rsidR="004F78D6" w:rsidRPr="008B5E2D" w:rsidRDefault="004F78D6" w:rsidP="004F78D6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B5E2D">
        <w:rPr>
          <w:rFonts w:ascii="Times New Roman" w:hAnsi="Times New Roman" w:cs="Times New Roman"/>
          <w:sz w:val="28"/>
          <w:szCs w:val="28"/>
          <w:lang w:val="uk-UA"/>
        </w:rPr>
        <w:t xml:space="preserve">В процесі обчислення коефіцієнтів системи потрібна буде програмна інтерпретація скалярного добутк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d>
              <m:dPr>
                <m:begChr m:val="〈"/>
                <m:endChr m:val="〉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,v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eastAsiaTheme="minorEastAsia" w:hAnsi="Cambria Math"/>
              </w:rPr>
              <m:t>ρ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u(x)v(x)</m:t>
            </m:r>
            <m:box>
              <m:boxPr>
                <m:diff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box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dx</m:t>
                </m:r>
              </m:e>
            </m:box>
          </m:e>
        </m:nary>
      </m:oMath>
      <w:r w:rsidRPr="008B5E2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4F78D6" w:rsidRPr="004F78D6" w:rsidRDefault="004F78D6" w:rsidP="004F78D6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8B5E2D">
        <w:rPr>
          <w:rFonts w:ascii="Times New Roman" w:hAnsi="Times New Roman" w:cs="Times New Roman"/>
          <w:sz w:val="28"/>
          <w:szCs w:val="28"/>
          <w:lang w:val="uk-UA"/>
        </w:rPr>
        <w:t xml:space="preserve">На [a, b] має вигляд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d>
              <m:dPr>
                <m:begChr m:val="〈"/>
                <m:endChr m:val="〉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,v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[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, b]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u(t(x))v(t(x))</m:t>
            </m:r>
            <m:box>
              <m:boxPr>
                <m:diff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box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dx</m:t>
                </m:r>
              </m:e>
            </m:box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 t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 xml:space="preserve">=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x-(b+a)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b-a</m:t>
                </m:r>
              </m:den>
            </m:f>
          </m:e>
        </m:nary>
      </m:oMath>
    </w:p>
    <w:p w:rsidR="004F78D6" w:rsidRDefault="004F78D6" w:rsidP="004F78D6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596972">
        <w:rPr>
          <w:rFonts w:ascii="Times New Roman" w:hAnsi="Times New Roman" w:cs="Times New Roman"/>
          <w:sz w:val="28"/>
          <w:szCs w:val="28"/>
          <w:lang w:val="uk-UA"/>
        </w:rPr>
        <w:t>Від</w:t>
      </w:r>
      <w:r w:rsidR="005031D6">
        <w:rPr>
          <w:rFonts w:ascii="Times New Roman" w:hAnsi="Times New Roman" w:cs="Times New Roman"/>
          <w:sz w:val="28"/>
          <w:szCs w:val="28"/>
          <w:lang w:val="uk-UA"/>
        </w:rPr>
        <w:t>хилення</w:t>
      </w:r>
      <w:r w:rsidRPr="00596972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4F78D6" w:rsidRPr="00FF6E59" w:rsidRDefault="00865176" w:rsidP="004F78D6">
      <w:pPr>
        <w:ind w:firstLine="284"/>
        <w:rPr>
          <w:rFonts w:ascii="Times New Roman" w:eastAsiaTheme="minorEastAsia" w:hAnsi="Times New Roman" w:cs="Times New Roman"/>
          <w:sz w:val="28"/>
          <w:szCs w:val="28"/>
        </w:rPr>
      </w:pPr>
      <w:r w:rsidRPr="00FF6E59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9620" w:dyaOrig="580">
          <v:shape id="_x0000_i1054" type="#_x0000_t75" style="width:517.5pt;height:31.5pt" o:ole="">
            <v:imagedata r:id="rId59" o:title=""/>
          </v:shape>
          <o:OLEObject Type="Embed" ProgID="Equation.DSMT4" ShapeID="_x0000_i1054" DrawAspect="Content" ObjectID="_1615271912" r:id="rId60"/>
        </w:object>
      </w:r>
      <w:r w:rsidR="00FF6E5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4F78D6" w:rsidRPr="004F78D6" w:rsidRDefault="004F78D6" w:rsidP="004F78D6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4F78D6">
        <w:rPr>
          <w:rFonts w:ascii="Times New Roman" w:hAnsi="Times New Roman" w:cs="Times New Roman"/>
          <w:sz w:val="28"/>
          <w:szCs w:val="28"/>
        </w:rPr>
        <w:t>∆(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865176">
        <w:rPr>
          <w:rFonts w:ascii="Times New Roman" w:hAnsi="Times New Roman" w:cs="Times New Roman"/>
          <w:sz w:val="28"/>
          <w:szCs w:val="28"/>
        </w:rPr>
        <w:t>) ≈</w:t>
      </w:r>
    </w:p>
    <w:p w:rsidR="004F78D6" w:rsidRDefault="004F78D6" w:rsidP="004F78D6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4F78D6">
        <w:rPr>
          <w:rFonts w:ascii="Times New Roman" w:hAnsi="Times New Roman" w:cs="Times New Roman"/>
          <w:sz w:val="28"/>
          <w:szCs w:val="28"/>
        </w:rPr>
        <w:t xml:space="preserve">2) </w:t>
      </w:r>
      <w:r w:rsidRPr="0078064D">
        <w:rPr>
          <w:rFonts w:ascii="Times New Roman" w:hAnsi="Times New Roman" w:cs="Times New Roman"/>
          <w:sz w:val="28"/>
          <w:szCs w:val="28"/>
          <w:lang w:val="uk-UA"/>
        </w:rPr>
        <w:t xml:space="preserve">Система функцій </w:t>
      </w:r>
      <w:r w:rsidR="00B87062" w:rsidRPr="00FF74C3">
        <w:rPr>
          <w:rFonts w:ascii="Times New Roman" w:hAnsi="Times New Roman" w:cs="Times New Roman"/>
          <w:position w:val="-12"/>
          <w:sz w:val="28"/>
          <w:szCs w:val="28"/>
        </w:rPr>
        <w:object w:dxaOrig="4060" w:dyaOrig="400">
          <v:shape id="_x0000_i1055" type="#_x0000_t75" style="width:202.5pt;height:20.25pt" o:ole="">
            <v:imagedata r:id="rId7" o:title=""/>
          </v:shape>
          <o:OLEObject Type="Embed" ProgID="Equation.DSMT4" ShapeID="_x0000_i1055" DrawAspect="Content" ObjectID="_1615271913" r:id="rId61"/>
        </w:object>
      </w:r>
      <w:r w:rsidR="00B87062" w:rsidRPr="00157D1A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AA73DC">
        <w:rPr>
          <w:rFonts w:ascii="Times New Roman" w:hAnsi="Times New Roman" w:cs="Times New Roman"/>
          <w:sz w:val="28"/>
          <w:szCs w:val="28"/>
          <w:lang w:val="uk-UA"/>
        </w:rPr>
        <w:t xml:space="preserve"> (майже ортогональна)</w:t>
      </w:r>
      <w:r w:rsidR="00B87062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8B5E2D">
        <w:rPr>
          <w:rFonts w:ascii="Times New Roman" w:hAnsi="Times New Roman" w:cs="Times New Roman"/>
          <w:sz w:val="28"/>
          <w:szCs w:val="28"/>
          <w:lang w:val="uk-UA"/>
        </w:rPr>
        <w:t xml:space="preserve">В процесі обчислення коефіцієнтів системи потрібна буде програмна інтерпретація скалярного добутку </w:t>
      </w:r>
      <m:oMath>
        <m:d>
          <m:dPr>
            <m:begChr m:val="〈"/>
            <m:endChr m:val="〉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,v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v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x</m:t>
                </m:r>
              </m:e>
            </m:d>
            <m:box>
              <m:boxPr>
                <m:diff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box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dx</m:t>
                </m:r>
              </m:e>
            </m:box>
          </m:e>
        </m:nary>
      </m:oMath>
      <w:r w:rsidRPr="008B5E2D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E786D" w:rsidRPr="00DE786D">
        <w:rPr>
          <w:rFonts w:ascii="Times New Roman" w:hAnsi="Times New Roman" w:cs="Times New Roman"/>
          <w:sz w:val="28"/>
          <w:szCs w:val="28"/>
        </w:rPr>
        <w:t xml:space="preserve"> </w:t>
      </w:r>
      <w:r w:rsidR="00DE786D">
        <w:rPr>
          <w:rFonts w:ascii="Times New Roman" w:hAnsi="Times New Roman" w:cs="Times New Roman"/>
          <w:sz w:val="28"/>
          <w:szCs w:val="28"/>
        </w:rPr>
        <w:t>Проте дана система э ортогональною на пром</w:t>
      </w:r>
      <w:r w:rsidR="00DE786D">
        <w:rPr>
          <w:rFonts w:ascii="Times New Roman" w:hAnsi="Times New Roman" w:cs="Times New Roman"/>
          <w:sz w:val="28"/>
          <w:szCs w:val="28"/>
          <w:lang w:val="uk-UA"/>
        </w:rPr>
        <w:t xml:space="preserve">іжку </w:t>
      </w:r>
      <w:r w:rsidR="00342797" w:rsidRPr="00342797">
        <w:rPr>
          <w:rFonts w:ascii="Times New Roman" w:hAnsi="Times New Roman" w:cs="Times New Roman"/>
          <w:sz w:val="28"/>
          <w:szCs w:val="28"/>
        </w:rPr>
        <w:t>[-</w:t>
      </w:r>
      <w:r w:rsidR="00342797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342797" w:rsidRPr="00342797">
        <w:rPr>
          <w:rFonts w:ascii="Times New Roman" w:hAnsi="Times New Roman" w:cs="Times New Roman"/>
          <w:sz w:val="28"/>
          <w:szCs w:val="28"/>
        </w:rPr>
        <w:t>,</w:t>
      </w:r>
      <w:r w:rsidR="00342797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="00342797" w:rsidRPr="00342797">
        <w:rPr>
          <w:rFonts w:ascii="Times New Roman" w:hAnsi="Times New Roman" w:cs="Times New Roman"/>
          <w:sz w:val="28"/>
          <w:szCs w:val="28"/>
        </w:rPr>
        <w:t>]</w:t>
      </w:r>
      <w:r w:rsidR="00DE786D">
        <w:rPr>
          <w:rFonts w:ascii="Times New Roman" w:hAnsi="Times New Roman" w:cs="Times New Roman"/>
          <w:sz w:val="28"/>
          <w:szCs w:val="28"/>
          <w:lang w:val="uk-UA"/>
        </w:rPr>
        <w:t>. Тож розглянемо ф-цію</w:t>
      </w:r>
      <w:r w:rsidR="00342797" w:rsidRPr="003427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42797" w:rsidRPr="00342797">
        <w:rPr>
          <w:rFonts w:ascii="Times New Roman" w:hAnsi="Times New Roman" w:cs="Times New Roman"/>
          <w:position w:val="-10"/>
          <w:sz w:val="28"/>
          <w:szCs w:val="28"/>
        </w:rPr>
        <w:object w:dxaOrig="2480" w:dyaOrig="340">
          <v:shape id="_x0000_i1056" type="#_x0000_t75" style="width:131.25pt;height:18pt" o:ole="">
            <v:imagedata r:id="rId62" o:title=""/>
          </v:shape>
          <o:OLEObject Type="Embed" ProgID="Equation.DSMT4" ShapeID="_x0000_i1056" DrawAspect="Content" ObjectID="_1615271914" r:id="rId63"/>
        </w:object>
      </w:r>
      <w:r w:rsidR="00342797" w:rsidRPr="00342797">
        <w:rPr>
          <w:rFonts w:ascii="Times New Roman" w:hAnsi="Times New Roman" w:cs="Times New Roman"/>
          <w:sz w:val="28"/>
          <w:szCs w:val="28"/>
          <w:lang w:val="uk-UA"/>
        </w:rPr>
        <w:t xml:space="preserve">         (</w:t>
      </w:r>
      <w:r w:rsidR="00342797"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x </w:t>
      </w:r>
      <w:r w:rsidR="00342797" w:rsidRPr="008A583F">
        <w:rPr>
          <w:rFonts w:ascii="Cambria Math" w:hAnsi="Cambria Math" w:cs="Cambria Math"/>
          <w:color w:val="252525"/>
          <w:sz w:val="28"/>
          <w:szCs w:val="28"/>
          <w:shd w:val="clear" w:color="auto" w:fill="FFFFFF"/>
          <w:lang w:val="uk-UA"/>
        </w:rPr>
        <w:lastRenderedPageBreak/>
        <w:t>∈</w:t>
      </w:r>
      <w:r w:rsidR="00342797"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[</w:t>
      </w:r>
      <w:r w:rsidR="00342797" w:rsidRPr="00342797">
        <w:rPr>
          <w:rFonts w:ascii="Times New Roman" w:eastAsiaTheme="minorEastAsia" w:hAnsi="Times New Roman" w:cs="Times New Roman"/>
          <w:sz w:val="28"/>
          <w:szCs w:val="28"/>
          <w:lang w:val="uk-UA"/>
        </w:rPr>
        <w:t>-</w:t>
      </w:r>
      <w:r w:rsidR="00342797">
        <w:rPr>
          <w:rFonts w:ascii="Times New Roman" w:eastAsiaTheme="minorEastAsia" w:hAnsi="Times New Roman" w:cs="Times New Roman"/>
          <w:sz w:val="28"/>
          <w:szCs w:val="28"/>
        </w:rPr>
        <w:t>π</w:t>
      </w:r>
      <w:r w:rsidR="00342797" w:rsidRPr="00342797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  <w:r w:rsidR="00342797">
        <w:rPr>
          <w:rFonts w:ascii="Times New Roman" w:eastAsiaTheme="minorEastAsia" w:hAnsi="Times New Roman" w:cs="Times New Roman"/>
          <w:sz w:val="28"/>
          <w:szCs w:val="28"/>
        </w:rPr>
        <w:t>π</w:t>
      </w:r>
      <w:r w:rsidR="00342797"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>]</w:t>
      </w:r>
      <w:r w:rsidR="00342797" w:rsidRPr="00342797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DE786D">
        <w:rPr>
          <w:rFonts w:ascii="Times New Roman" w:hAnsi="Times New Roman" w:cs="Times New Roman"/>
          <w:sz w:val="28"/>
          <w:szCs w:val="28"/>
          <w:lang w:val="uk-UA"/>
        </w:rPr>
        <w:t xml:space="preserve"> на</w:t>
      </w:r>
      <w:r w:rsidR="00342797">
        <w:rPr>
          <w:rFonts w:ascii="Times New Roman" w:hAnsi="Times New Roman" w:cs="Times New Roman"/>
          <w:sz w:val="28"/>
          <w:szCs w:val="28"/>
          <w:lang w:val="uk-UA"/>
        </w:rPr>
        <w:t xml:space="preserve"> цьому</w:t>
      </w:r>
      <w:r w:rsidR="00DE786D">
        <w:rPr>
          <w:rFonts w:ascii="Times New Roman" w:hAnsi="Times New Roman" w:cs="Times New Roman"/>
          <w:sz w:val="28"/>
          <w:szCs w:val="28"/>
          <w:lang w:val="uk-UA"/>
        </w:rPr>
        <w:t xml:space="preserve"> проміжку, побудуємо ЕНСКН </w:t>
      </w:r>
      <w:r w:rsidR="00342797" w:rsidRPr="0034279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80" w:dyaOrig="360">
          <v:shape id="_x0000_i1057" type="#_x0000_t75" style="width:33pt;height:20.25pt" o:ole="">
            <v:imagedata r:id="rId64" o:title=""/>
          </v:shape>
          <o:OLEObject Type="Embed" ProgID="Equation.DSMT4" ShapeID="_x0000_i1057" DrawAspect="Content" ObjectID="_1615271915" r:id="rId65"/>
        </w:object>
      </w:r>
      <w:r w:rsidR="003427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E786D">
        <w:rPr>
          <w:rFonts w:ascii="Times New Roman" w:hAnsi="Times New Roman" w:cs="Times New Roman"/>
          <w:sz w:val="28"/>
          <w:szCs w:val="28"/>
          <w:lang w:val="uk-UA"/>
        </w:rPr>
        <w:t xml:space="preserve">для неї, а потім застоувавши обернене перетворення до отриманого наближення, отримаємо наближення початкової ф–ції на інтервалі </w:t>
      </w:r>
      <w:r w:rsidR="00342797" w:rsidRPr="00342797">
        <w:rPr>
          <w:rFonts w:ascii="Times New Roman" w:hAnsi="Times New Roman" w:cs="Times New Roman"/>
          <w:sz w:val="28"/>
          <w:szCs w:val="28"/>
          <w:lang w:val="uk-UA"/>
        </w:rPr>
        <w:t xml:space="preserve">[-1,1]: </w:t>
      </w:r>
      <w:r w:rsidR="00342797" w:rsidRPr="00342797">
        <w:rPr>
          <w:rFonts w:ascii="Times New Roman" w:hAnsi="Times New Roman" w:cs="Times New Roman"/>
          <w:position w:val="-12"/>
          <w:sz w:val="28"/>
          <w:szCs w:val="28"/>
        </w:rPr>
        <w:object w:dxaOrig="3320" w:dyaOrig="380">
          <v:shape id="_x0000_i1058" type="#_x0000_t75" style="width:165.75pt;height:18.75pt" o:ole="">
            <v:imagedata r:id="rId66" o:title=""/>
          </v:shape>
          <o:OLEObject Type="Embed" ProgID="Equation.DSMT4" ShapeID="_x0000_i1058" DrawAspect="Content" ObjectID="_1615271916" r:id="rId67"/>
        </w:object>
      </w:r>
      <w:r w:rsidR="00342797" w:rsidRPr="00342797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342797"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x </w:t>
      </w:r>
      <w:r w:rsidR="00342797" w:rsidRPr="008A583F">
        <w:rPr>
          <w:rFonts w:ascii="Cambria Math" w:hAnsi="Cambria Math" w:cs="Cambria Math"/>
          <w:color w:val="252525"/>
          <w:sz w:val="28"/>
          <w:szCs w:val="28"/>
          <w:shd w:val="clear" w:color="auto" w:fill="FFFFFF"/>
          <w:lang w:val="uk-UA"/>
        </w:rPr>
        <w:t>∈</w:t>
      </w:r>
      <w:r w:rsidR="00342797"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[</w:t>
      </w:r>
      <w:r w:rsidR="00342797" w:rsidRPr="00342797">
        <w:rPr>
          <w:rFonts w:ascii="Times New Roman" w:eastAsiaTheme="minorEastAsia" w:hAnsi="Times New Roman" w:cs="Times New Roman"/>
          <w:sz w:val="28"/>
          <w:szCs w:val="28"/>
          <w:lang w:val="uk-UA"/>
        </w:rPr>
        <w:t>-</w:t>
      </w:r>
      <w:r w:rsidR="00342797" w:rsidRPr="00CE00CE">
        <w:rPr>
          <w:rFonts w:ascii="Times New Roman" w:eastAsiaTheme="minorEastAsia" w:hAnsi="Times New Roman" w:cs="Times New Roman"/>
          <w:sz w:val="28"/>
          <w:szCs w:val="28"/>
          <w:lang w:val="uk-UA"/>
        </w:rPr>
        <w:t>1</w:t>
      </w:r>
      <w:r w:rsidR="00342797" w:rsidRPr="00342797">
        <w:rPr>
          <w:rFonts w:ascii="Times New Roman" w:eastAsiaTheme="minorEastAsia" w:hAnsi="Times New Roman" w:cs="Times New Roman"/>
          <w:sz w:val="28"/>
          <w:szCs w:val="28"/>
          <w:lang w:val="uk-UA"/>
        </w:rPr>
        <w:t>,1</w:t>
      </w:r>
      <w:r w:rsidR="00342797" w:rsidRPr="008A583F">
        <w:rPr>
          <w:rFonts w:ascii="Times New Roman" w:eastAsiaTheme="minorEastAsia" w:hAnsi="Times New Roman" w:cs="Times New Roman"/>
          <w:sz w:val="28"/>
          <w:szCs w:val="28"/>
          <w:lang w:val="uk-UA"/>
        </w:rPr>
        <w:t>]</w:t>
      </w:r>
      <w:r w:rsidR="00342797" w:rsidRPr="00342797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DE786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546796" w:rsidRPr="00D5112E" w:rsidRDefault="00546796" w:rsidP="004F78D6">
      <w:pPr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уваження: дана система фукнцій за виключенням одиниці є ортогональною, до того ж скалярний добуток синусів з 1 рівен 0 (косинусів – ні, це слідує з парності).  Щоб прискорити процедуру розв’язання СЛАР, можна окремо розвглянути дві системи: </w:t>
      </w:r>
      <w:r w:rsidRPr="00546796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380" w:dyaOrig="440">
          <v:shape id="_x0000_i1059" type="#_x0000_t75" style="width:119.25pt;height:21.75pt" o:ole="">
            <v:imagedata r:id="rId68" o:title=""/>
          </v:shape>
          <o:OLEObject Type="Embed" ProgID="Equation.DSMT4" ShapeID="_x0000_i1059" DrawAspect="Content" ObjectID="_1615271917" r:id="rId69"/>
        </w:object>
      </w:r>
      <w:r w:rsidRPr="00546796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546796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480" w:dyaOrig="440">
          <v:shape id="_x0000_i1060" type="#_x0000_t75" style="width:123.75pt;height:21.75pt" o:ole="">
            <v:imagedata r:id="rId70" o:title=""/>
          </v:shape>
          <o:OLEObject Type="Embed" ProgID="Equation.DSMT4" ShapeID="_x0000_i1060" DrawAspect="Content" ObjectID="_1615271918" r:id="rId7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46796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тут </w:t>
      </w:r>
      <w:r w:rsidRPr="00546796">
        <w:rPr>
          <w:rFonts w:ascii="Times New Roman" w:hAnsi="Times New Roman" w:cs="Times New Roman"/>
          <w:position w:val="-12"/>
          <w:sz w:val="28"/>
          <w:szCs w:val="28"/>
          <w:lang w:val="de-AT"/>
        </w:rPr>
        <w:object w:dxaOrig="639" w:dyaOrig="380">
          <v:shape id="_x0000_i1061" type="#_x0000_t75" style="width:39pt;height:22.5pt" o:ole="">
            <v:imagedata r:id="rId72" o:title=""/>
          </v:shape>
          <o:OLEObject Type="Embed" ProgID="Equation.DSMT4" ShapeID="_x0000_i1061" DrawAspect="Content" ObjectID="_1615271919" r:id="rId73"/>
        </w:object>
      </w:r>
      <w:r w:rsidRPr="00546796">
        <w:rPr>
          <w:rFonts w:ascii="Times New Roman" w:hAnsi="Times New Roman" w:cs="Times New Roman"/>
          <w:sz w:val="28"/>
          <w:szCs w:val="28"/>
        </w:rPr>
        <w:t>), (</w:t>
      </w:r>
      <w:r>
        <w:rPr>
          <w:rFonts w:ascii="Times New Roman" w:hAnsi="Times New Roman" w:cs="Times New Roman"/>
          <w:sz w:val="28"/>
          <w:szCs w:val="28"/>
        </w:rPr>
        <w:t>адже дов</w:t>
      </w:r>
      <w:r>
        <w:rPr>
          <w:rFonts w:ascii="Times New Roman" w:hAnsi="Times New Roman" w:cs="Times New Roman"/>
          <w:sz w:val="28"/>
          <w:szCs w:val="28"/>
          <w:lang w:val="uk-UA"/>
        </w:rPr>
        <w:t>ільна функція першої системи ортогональна довільній ф-ції другої</w:t>
      </w:r>
      <w:r w:rsidRPr="00546796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 Матриця першої системи вийде діагональною</w:t>
      </w:r>
      <w:r w:rsidR="00D5112E">
        <w:rPr>
          <w:rFonts w:ascii="Times New Roman" w:hAnsi="Times New Roman" w:cs="Times New Roman"/>
          <w:sz w:val="28"/>
          <w:szCs w:val="28"/>
          <w:lang w:val="uk-UA"/>
        </w:rPr>
        <w:t>, другої – ні (за вилюченням першого рядка/стовпця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F78D6" w:rsidRDefault="004F78D6" w:rsidP="004F78D6">
      <w:pPr>
        <w:ind w:firstLine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дхилення: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∆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f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en-US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5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uk-UA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dx</m:t>
                    </m:r>
                  </m:e>
                </m:nary>
              </m:e>
            </m:d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≈</m:t>
        </m:r>
      </m:oMath>
      <w:r w:rsidR="00C03A0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C03A07" w:rsidRPr="00C03A07">
        <w:rPr>
          <w:rFonts w:ascii="Times New Roman" w:eastAsiaTheme="minorEastAsia" w:hAnsi="Times New Roman" w:cs="Times New Roman"/>
          <w:sz w:val="28"/>
          <w:szCs w:val="28"/>
          <w:lang w:val="uk-UA"/>
        </w:rPr>
        <w:t>0.01689064316754154</w:t>
      </w:r>
    </w:p>
    <w:p w:rsidR="00531967" w:rsidRPr="00531967" w:rsidRDefault="00531967" w:rsidP="00531967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Error - integral - [-1, 1]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  <w:t>|Error| =  0.01689064316754154</w:t>
      </w:r>
    </w:p>
    <w:p w:rsidR="00531967" w:rsidRPr="00531967" w:rsidRDefault="00531967" w:rsidP="00531967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531967">
        <w:rPr>
          <w:rFonts w:ascii="Times New Roman" w:eastAsiaTheme="minorEastAsia" w:hAnsi="Times New Roman" w:cs="Times New Roman"/>
          <w:sz w:val="28"/>
          <w:szCs w:val="28"/>
          <w:lang w:val="uk-UA"/>
        </w:rPr>
        <w:t>Error - integral - [-pi, pi]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 w:rsidRPr="00531967">
        <w:rPr>
          <w:rFonts w:ascii="Times New Roman" w:eastAsiaTheme="minorEastAsia" w:hAnsi="Times New Roman" w:cs="Times New Roman"/>
          <w:sz w:val="28"/>
          <w:szCs w:val="28"/>
          <w:lang w:val="uk-UA"/>
        </w:rPr>
        <w:t>|Error| =  0.029937885526579944</w:t>
      </w:r>
    </w:p>
    <w:p w:rsidR="00531967" w:rsidRDefault="00531967" w:rsidP="00531967">
      <w:pPr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Error - sum - [-pi, pi]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br/>
      </w:r>
      <w:r w:rsidRPr="00531967">
        <w:rPr>
          <w:rFonts w:ascii="Times New Roman" w:eastAsiaTheme="minorEastAsia" w:hAnsi="Times New Roman" w:cs="Times New Roman"/>
          <w:sz w:val="28"/>
          <w:szCs w:val="28"/>
          <w:lang w:val="uk-UA"/>
        </w:rPr>
        <w:t>|Error| =  0.02993788552655487</w:t>
      </w:r>
    </w:p>
    <w:p w:rsidR="004F78D6" w:rsidRDefault="004F78D6" w:rsidP="004F78D6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B5E2D">
        <w:rPr>
          <w:rFonts w:ascii="Times New Roman" w:hAnsi="Times New Roman" w:cs="Times New Roman"/>
          <w:sz w:val="28"/>
          <w:szCs w:val="28"/>
          <w:lang w:val="uk-UA"/>
        </w:rPr>
        <w:t>Графік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 функці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F78D6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F78D6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8B5E2D">
        <w:rPr>
          <w:rFonts w:ascii="Times New Roman" w:hAnsi="Times New Roman" w:cs="Times New Roman"/>
          <w:sz w:val="28"/>
          <w:szCs w:val="28"/>
          <w:lang w:val="uk-UA"/>
        </w:rPr>
        <w:t>отриман</w:t>
      </w:r>
      <w:r>
        <w:rPr>
          <w:rFonts w:ascii="Times New Roman" w:hAnsi="Times New Roman" w:cs="Times New Roman"/>
          <w:sz w:val="28"/>
          <w:szCs w:val="28"/>
          <w:lang w:val="uk-UA"/>
        </w:rPr>
        <w:t>их наближень</w:t>
      </w:r>
      <w:r w:rsidR="009E6F66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D14AC1">
        <w:rPr>
          <w:rFonts w:ascii="Times New Roman" w:hAnsi="Times New Roman" w:cs="Times New Roman"/>
          <w:sz w:val="28"/>
          <w:szCs w:val="28"/>
          <w:lang w:val="uk-UA"/>
        </w:rPr>
        <w:t>похибок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285701" w:rsidRDefault="00285701" w:rsidP="004F78D6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85701" w:rsidRPr="00285701" w:rsidRDefault="00285701" w:rsidP="00285701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Завдання</w:t>
      </w:r>
      <w:r w:rsidRPr="00D80E4D">
        <w:rPr>
          <w:rFonts w:ascii="Times New Roman" w:hAnsi="Times New Roman" w:cs="Times New Roman"/>
          <w:i/>
          <w:sz w:val="28"/>
          <w:szCs w:val="28"/>
          <w:lang w:val="uk-UA"/>
        </w:rPr>
        <w:t xml:space="preserve"> 2</w:t>
      </w:r>
    </w:p>
    <w:p w:rsidR="00331FC9" w:rsidRDefault="00285701" w:rsidP="00285701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актично ми повторюємо усі ті ж про</w:t>
      </w:r>
      <w:r w:rsidR="00195D82">
        <w:rPr>
          <w:rFonts w:ascii="Times New Roman" w:hAnsi="Times New Roman" w:cs="Times New Roman"/>
          <w:sz w:val="28"/>
          <w:szCs w:val="28"/>
          <w:lang w:val="uk-UA"/>
        </w:rPr>
        <w:t xml:space="preserve">цедури що і в завданні 1, лише 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правкою що скалярний добуток обчислюється як: </w:t>
      </w:r>
      <w:r w:rsidR="00D80E4D" w:rsidRPr="00D80E4D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439" w:dyaOrig="620">
          <v:shape id="_x0000_i1062" type="#_x0000_t75" style="width:147.75pt;height:37.5pt" o:ole="">
            <v:imagedata r:id="rId74" o:title=""/>
          </v:shape>
          <o:OLEObject Type="Embed" ProgID="Equation.DSMT4" ShapeID="_x0000_i1062" DrawAspect="Content" ObjectID="_1615271920" r:id="rId75"/>
        </w:object>
      </w:r>
      <w:r w:rsidR="00D80E4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80E4D" w:rsidRPr="00D80E4D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D80E4D">
        <w:rPr>
          <w:rFonts w:ascii="Times New Roman" w:hAnsi="Times New Roman" w:cs="Times New Roman"/>
          <w:sz w:val="28"/>
          <w:szCs w:val="28"/>
          <w:lang w:val="uk-UA"/>
        </w:rPr>
        <w:t>фактично, дробовим множником можна знехтувати, адже при розв’язку СЛАР він скоротиться</w:t>
      </w:r>
      <w:r w:rsidR="00D80E4D" w:rsidRPr="00D80E4D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7C4349" w:rsidRDefault="007C4349" w:rsidP="00285701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C434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7C4349">
        <w:rPr>
          <w:rFonts w:ascii="Times New Roman" w:hAnsi="Times New Roman" w:cs="Times New Roman"/>
          <w:sz w:val="28"/>
          <w:szCs w:val="28"/>
        </w:rPr>
        <w:t xml:space="preserve">=12,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C434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7C4349">
        <w:rPr>
          <w:rFonts w:ascii="Times New Roman" w:hAnsi="Times New Roman" w:cs="Times New Roman"/>
          <w:sz w:val="28"/>
          <w:szCs w:val="28"/>
        </w:rPr>
        <w:t xml:space="preserve">=5. </w:t>
      </w:r>
      <w:r>
        <w:rPr>
          <w:rFonts w:ascii="Times New Roman" w:hAnsi="Times New Roman" w:cs="Times New Roman"/>
          <w:sz w:val="28"/>
          <w:szCs w:val="28"/>
          <w:lang w:val="uk-UA"/>
        </w:rPr>
        <w:t>Щоб отримати перевагу в обчисленнях при використанні даного методу, необхідно щоб степінь полінома була менше (зачно) за кількість вузлів</w:t>
      </w:r>
      <w:r w:rsidRPr="007C4349">
        <w:rPr>
          <w:rFonts w:ascii="Times New Roman" w:hAnsi="Times New Roman" w:cs="Times New Roman"/>
          <w:sz w:val="28"/>
          <w:szCs w:val="28"/>
        </w:rPr>
        <w:t xml:space="preserve"> (</w:t>
      </w:r>
      <w:r w:rsidRPr="007C4349">
        <w:rPr>
          <w:rFonts w:ascii="Times New Roman" w:hAnsi="Times New Roman" w:cs="Times New Roman"/>
          <w:position w:val="-6"/>
          <w:sz w:val="28"/>
          <w:szCs w:val="28"/>
        </w:rPr>
        <w:object w:dxaOrig="680" w:dyaOrig="240">
          <v:shape id="_x0000_i1063" type="#_x0000_t75" style="width:33.75pt;height:12pt" o:ole="">
            <v:imagedata r:id="rId76" o:title=""/>
          </v:shape>
          <o:OLEObject Type="Embed" ProgID="Equation.DSMT4" ShapeID="_x0000_i1063" DrawAspect="Content" ObjectID="_1615271921" r:id="rId77"/>
        </w:object>
      </w:r>
      <w:r w:rsidRPr="007C434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Тому, для пошуку оптимального степеня, в конкретному випадку достатньо обчислити величину </w:t>
      </w:r>
      <w:r w:rsidRPr="007C434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" w:dyaOrig="360">
          <v:shape id="_x0000_i1064" type="#_x0000_t75" style="width:23.25pt;height:24pt" o:ole="">
            <v:imagedata r:id="rId78" o:title=""/>
          </v:shape>
          <o:OLEObject Type="Embed" ProgID="Equation.DSMT4" ShapeID="_x0000_i1064" DrawAspect="Content" ObjectID="_1615271922" r:id="rId7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r w:rsidRPr="007C4349">
        <w:rPr>
          <w:rFonts w:ascii="Times New Roman" w:hAnsi="Times New Roman" w:cs="Times New Roman"/>
          <w:position w:val="-8"/>
          <w:sz w:val="28"/>
          <w:szCs w:val="28"/>
          <w:lang w:val="en-US"/>
        </w:rPr>
        <w:object w:dxaOrig="900" w:dyaOrig="360">
          <v:shape id="_x0000_i1065" type="#_x0000_t75" style="width:54.75pt;height:21.75pt" o:ole="">
            <v:imagedata r:id="rId80" o:title=""/>
          </v:shape>
          <o:OLEObject Type="Embed" ProgID="Equation.DSMT4" ShapeID="_x0000_i1065" DrawAspect="Content" ObjectID="_1615271923" r:id="rId8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та подивитись як вона буде змінюватись:</w:t>
      </w:r>
    </w:p>
    <w:p w:rsidR="00285701" w:rsidRDefault="00E2760E" w:rsidP="00E2760E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E2760E">
        <w:rPr>
          <w:rFonts w:ascii="Times New Roman" w:hAnsi="Times New Roman" w:cs="Times New Roman"/>
          <w:sz w:val="28"/>
          <w:szCs w:val="28"/>
          <w:lang w:val="uk-UA"/>
        </w:rPr>
        <w:t>3  -  0.19404454786207248</w:t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E2760E">
        <w:rPr>
          <w:rFonts w:ascii="Times New Roman" w:hAnsi="Times New Roman" w:cs="Times New Roman"/>
          <w:sz w:val="28"/>
          <w:szCs w:val="28"/>
          <w:lang w:val="uk-UA"/>
        </w:rPr>
        <w:t>4  -  0.19404454786207279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>5  -  0.19706775745954402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>6  -  0.18849438779810773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>7  -  0.18820545567177127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>8  -  0.18463169108357586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>9  -  0.1841987245268684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>10  -  0.18200354098288685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>11  -  0.1818630322100599</w:t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E2760E">
        <w:rPr>
          <w:rFonts w:ascii="Times New Roman" w:hAnsi="Times New Roman" w:cs="Times New Roman"/>
          <w:sz w:val="28"/>
          <w:szCs w:val="28"/>
          <w:lang w:val="uk-UA"/>
        </w:rPr>
        <w:t>12  -  0.1805069815005487</w:t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E2760E">
        <w:rPr>
          <w:rFonts w:ascii="Times New Roman" w:hAnsi="Times New Roman" w:cs="Times New Roman"/>
          <w:sz w:val="28"/>
          <w:szCs w:val="28"/>
          <w:lang w:val="uk-UA"/>
        </w:rPr>
        <w:lastRenderedPageBreak/>
        <w:t>13  -  0.1806211822206276</w:t>
      </w:r>
      <w:r>
        <w:rPr>
          <w:rFonts w:ascii="Times New Roman" w:hAnsi="Times New Roman" w:cs="Times New Roman"/>
          <w:sz w:val="28"/>
          <w:szCs w:val="28"/>
          <w:lang w:val="uk-UA"/>
        </w:rPr>
        <w:br/>
        <w:t>14  -  0.1797817302002633</w:t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Pr="00E2760E">
        <w:rPr>
          <w:rFonts w:ascii="Times New Roman" w:hAnsi="Times New Roman" w:cs="Times New Roman"/>
          <w:sz w:val="28"/>
          <w:szCs w:val="28"/>
          <w:lang w:val="uk-UA"/>
        </w:rPr>
        <w:t>15  -  0.1800436138490661</w:t>
      </w:r>
      <w:r>
        <w:rPr>
          <w:rFonts w:ascii="Times New Roman" w:hAnsi="Times New Roman" w:cs="Times New Roman"/>
          <w:sz w:val="28"/>
          <w:szCs w:val="28"/>
          <w:lang w:val="uk-UA"/>
        </w:rPr>
        <w:br/>
      </w:r>
      <w:r w:rsidR="006E6C93">
        <w:rPr>
          <w:rFonts w:ascii="Times New Roman" w:hAnsi="Times New Roman" w:cs="Times New Roman"/>
          <w:sz w:val="28"/>
          <w:szCs w:val="28"/>
          <w:lang w:val="uk-UA"/>
        </w:rPr>
        <w:t xml:space="preserve">Отже оптимальне значення степеня </w:t>
      </w:r>
      <w:r w:rsidR="006E6C93">
        <w:rPr>
          <w:rFonts w:ascii="Times New Roman" w:hAnsi="Times New Roman" w:cs="Times New Roman"/>
          <w:sz w:val="28"/>
          <w:szCs w:val="28"/>
          <w:lang w:val="de-AT"/>
        </w:rPr>
        <w:t>m</w:t>
      </w:r>
      <w:r w:rsidR="00B35DD0">
        <w:rPr>
          <w:rFonts w:ascii="Times New Roman" w:hAnsi="Times New Roman" w:cs="Times New Roman"/>
          <w:sz w:val="28"/>
          <w:szCs w:val="28"/>
        </w:rPr>
        <w:t>*=14</w:t>
      </w:r>
      <w:bookmarkStart w:id="0" w:name="_GoBack"/>
      <w:bookmarkEnd w:id="0"/>
      <w:r w:rsidR="006E6C93" w:rsidRPr="006E6C93">
        <w:rPr>
          <w:rFonts w:ascii="Times New Roman" w:hAnsi="Times New Roman" w:cs="Times New Roman"/>
          <w:sz w:val="28"/>
          <w:szCs w:val="28"/>
        </w:rPr>
        <w:t xml:space="preserve">. </w:t>
      </w:r>
      <w:r w:rsidR="00285701" w:rsidRPr="0078064D">
        <w:rPr>
          <w:rFonts w:ascii="Times New Roman" w:hAnsi="Times New Roman" w:cs="Times New Roman"/>
          <w:sz w:val="28"/>
          <w:szCs w:val="28"/>
          <w:lang w:val="uk-UA"/>
        </w:rPr>
        <w:t>Система функцій {</w:t>
      </w:r>
      <w:r w:rsidR="00285701" w:rsidRPr="0078064D">
        <w:rPr>
          <w:rFonts w:ascii="Cambria Math" w:hAnsi="Cambria Math" w:cs="Times New Roman"/>
          <w:sz w:val="28"/>
          <w:szCs w:val="28"/>
          <w:lang w:val="uk-UA"/>
        </w:rPr>
        <w:t>φ</w:t>
      </w:r>
      <w:r w:rsidR="00285701" w:rsidRPr="0078064D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</w:t>
      </w:r>
      <w:r w:rsidR="00285701" w:rsidRPr="0078064D">
        <w:rPr>
          <w:rFonts w:ascii="Times New Roman" w:hAnsi="Times New Roman" w:cs="Times New Roman"/>
          <w:sz w:val="28"/>
          <w:szCs w:val="28"/>
          <w:lang w:val="uk-UA"/>
        </w:rPr>
        <w:t>(x)} = {x</w:t>
      </w:r>
      <w:r w:rsidR="0028570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i</w:t>
      </w:r>
      <w:r w:rsidR="00285701">
        <w:rPr>
          <w:rFonts w:ascii="Times New Roman" w:hAnsi="Times New Roman" w:cs="Times New Roman"/>
          <w:sz w:val="28"/>
          <w:szCs w:val="28"/>
          <w:lang w:val="uk-UA"/>
        </w:rPr>
        <w:t>}, i = 0..5</w:t>
      </w:r>
      <w:r w:rsidR="002970F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85701" w:rsidRDefault="00285701" w:rsidP="00331FC9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596972">
        <w:rPr>
          <w:rFonts w:ascii="Times New Roman" w:hAnsi="Times New Roman" w:cs="Times New Roman"/>
          <w:sz w:val="28"/>
          <w:szCs w:val="28"/>
          <w:lang w:val="uk-UA"/>
        </w:rPr>
        <w:t>Відх</w:t>
      </w:r>
      <w:r w:rsidR="005031D6">
        <w:rPr>
          <w:rFonts w:ascii="Times New Roman" w:hAnsi="Times New Roman" w:cs="Times New Roman"/>
          <w:sz w:val="28"/>
          <w:szCs w:val="28"/>
          <w:lang w:val="uk-UA"/>
        </w:rPr>
        <w:t>илення</w:t>
      </w:r>
      <w:r w:rsidRPr="00596972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6C1D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31FC9">
        <w:rPr>
          <w:rFonts w:ascii="Times New Roman" w:hAnsi="Times New Roman" w:cs="Times New Roman"/>
          <w:sz w:val="28"/>
          <w:szCs w:val="28"/>
          <w:lang w:val="uk-UA"/>
        </w:rPr>
        <w:t>∆(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31FC9">
        <w:rPr>
          <w:rFonts w:ascii="Times New Roman" w:hAnsi="Times New Roman" w:cs="Times New Roman"/>
          <w:sz w:val="28"/>
          <w:szCs w:val="28"/>
          <w:lang w:val="uk-UA"/>
        </w:rPr>
        <w:t>) ≈</w:t>
      </w:r>
      <w:r w:rsidR="00EA04E6" w:rsidRPr="00EA04E6">
        <w:t xml:space="preserve"> </w:t>
      </w:r>
      <w:r w:rsidR="00EA04E6" w:rsidRPr="00EA04E6">
        <w:rPr>
          <w:rFonts w:ascii="Times New Roman" w:hAnsi="Times New Roman" w:cs="Times New Roman"/>
          <w:sz w:val="28"/>
          <w:szCs w:val="28"/>
          <w:lang w:val="uk-UA"/>
        </w:rPr>
        <w:t>0.19049292740569093</w:t>
      </w:r>
    </w:p>
    <w:p w:rsidR="009E6F66" w:rsidRDefault="009E6F66" w:rsidP="009E6F66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 w:rsidRPr="008B5E2D">
        <w:rPr>
          <w:rFonts w:ascii="Times New Roman" w:hAnsi="Times New Roman" w:cs="Times New Roman"/>
          <w:sz w:val="28"/>
          <w:szCs w:val="28"/>
          <w:lang w:val="uk-UA"/>
        </w:rPr>
        <w:t>Графік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 функці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F78D6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F78D6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8B5E2D">
        <w:rPr>
          <w:rFonts w:ascii="Times New Roman" w:hAnsi="Times New Roman" w:cs="Times New Roman"/>
          <w:sz w:val="28"/>
          <w:szCs w:val="28"/>
          <w:lang w:val="uk-UA"/>
        </w:rPr>
        <w:t>отрима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х наближень </w:t>
      </w:r>
      <w:r>
        <w:rPr>
          <w:rFonts w:ascii="Times New Roman" w:hAnsi="Times New Roman" w:cs="Times New Roman"/>
          <w:sz w:val="28"/>
          <w:szCs w:val="28"/>
        </w:rPr>
        <w:t>т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хибок:</w:t>
      </w:r>
      <w:r w:rsidR="00B71F68">
        <w:rPr>
          <w:rFonts w:ascii="Times New Roman" w:hAnsi="Times New Roman" w:cs="Times New Roman"/>
          <w:sz w:val="28"/>
          <w:szCs w:val="28"/>
          <w:lang w:val="uk-UA"/>
        </w:rPr>
        <w:br/>
      </w:r>
    </w:p>
    <w:p w:rsidR="00B71F68" w:rsidRPr="00B71F68" w:rsidRDefault="00B71F68" w:rsidP="00B71F68">
      <w:pPr>
        <w:ind w:firstLine="284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8B5E2D"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авдання </w:t>
      </w:r>
      <w:r w:rsidRPr="00B71F68">
        <w:rPr>
          <w:rFonts w:ascii="Times New Roman" w:hAnsi="Times New Roman" w:cs="Times New Roman"/>
          <w:i/>
          <w:sz w:val="28"/>
          <w:szCs w:val="28"/>
        </w:rPr>
        <w:t>3</w:t>
      </w:r>
    </w:p>
    <w:p w:rsidR="002F5B1C" w:rsidRPr="00C7573F" w:rsidRDefault="00B71F68" w:rsidP="00C7573F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будова </w:t>
      </w:r>
      <w:r w:rsidRPr="00147481">
        <w:rPr>
          <w:rFonts w:ascii="Times New Roman" w:hAnsi="Times New Roman" w:cs="Times New Roman"/>
          <w:sz w:val="28"/>
          <w:szCs w:val="28"/>
          <w:lang w:val="uk-UA"/>
        </w:rPr>
        <w:t>згладжуючого кубічного сплайну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sectPr w:rsidR="002F5B1C" w:rsidRPr="00C7573F" w:rsidSect="00D80E4D">
      <w:pgSz w:w="11906" w:h="16838"/>
      <w:pgMar w:top="720" w:right="566" w:bottom="568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YyNTQ3MTQ0MDQ2MzRW0lEKTi0uzszPAykwqgUAL9+mkywAAAA="/>
  </w:docVars>
  <w:rsids>
    <w:rsidRoot w:val="00803F6E"/>
    <w:rsid w:val="00032B6E"/>
    <w:rsid w:val="00157D1A"/>
    <w:rsid w:val="00195D82"/>
    <w:rsid w:val="001D3298"/>
    <w:rsid w:val="002026C9"/>
    <w:rsid w:val="00236F39"/>
    <w:rsid w:val="002756EB"/>
    <w:rsid w:val="00285701"/>
    <w:rsid w:val="00295073"/>
    <w:rsid w:val="002970FA"/>
    <w:rsid w:val="002A34D6"/>
    <w:rsid w:val="002B0D47"/>
    <w:rsid w:val="002E6FDC"/>
    <w:rsid w:val="002F5B1C"/>
    <w:rsid w:val="00331FC9"/>
    <w:rsid w:val="00341721"/>
    <w:rsid w:val="00342797"/>
    <w:rsid w:val="00372143"/>
    <w:rsid w:val="003A7E5A"/>
    <w:rsid w:val="004A0B57"/>
    <w:rsid w:val="004D11F0"/>
    <w:rsid w:val="004F78D6"/>
    <w:rsid w:val="005031D6"/>
    <w:rsid w:val="00503EC9"/>
    <w:rsid w:val="005056E8"/>
    <w:rsid w:val="00531967"/>
    <w:rsid w:val="00546796"/>
    <w:rsid w:val="00561CFF"/>
    <w:rsid w:val="006C1D38"/>
    <w:rsid w:val="006E6C93"/>
    <w:rsid w:val="00712813"/>
    <w:rsid w:val="007C4349"/>
    <w:rsid w:val="00803F6E"/>
    <w:rsid w:val="00865176"/>
    <w:rsid w:val="00903240"/>
    <w:rsid w:val="009C03DE"/>
    <w:rsid w:val="009E6F66"/>
    <w:rsid w:val="00A26B04"/>
    <w:rsid w:val="00AA73DC"/>
    <w:rsid w:val="00B16715"/>
    <w:rsid w:val="00B35DD0"/>
    <w:rsid w:val="00B71F68"/>
    <w:rsid w:val="00B87062"/>
    <w:rsid w:val="00C03A07"/>
    <w:rsid w:val="00C10A58"/>
    <w:rsid w:val="00C12403"/>
    <w:rsid w:val="00C20851"/>
    <w:rsid w:val="00C7573F"/>
    <w:rsid w:val="00CE00CE"/>
    <w:rsid w:val="00CE25D3"/>
    <w:rsid w:val="00D05EE7"/>
    <w:rsid w:val="00D14AC1"/>
    <w:rsid w:val="00D5112E"/>
    <w:rsid w:val="00D71883"/>
    <w:rsid w:val="00D80E4D"/>
    <w:rsid w:val="00DE786D"/>
    <w:rsid w:val="00E212C3"/>
    <w:rsid w:val="00E2760E"/>
    <w:rsid w:val="00EA04E6"/>
    <w:rsid w:val="00EC0EF1"/>
    <w:rsid w:val="00F35FE3"/>
    <w:rsid w:val="00F57895"/>
    <w:rsid w:val="00FD3F63"/>
    <w:rsid w:val="00FE220F"/>
    <w:rsid w:val="00FE23FD"/>
    <w:rsid w:val="00FF6E59"/>
    <w:rsid w:val="00FF74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subSup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49CB692-314D-4DB4-9DBB-45B243D1E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0B57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0B5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417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3442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43DD7A-EE2A-42E0-8F67-9DD9CD6541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8</TotalTime>
  <Pages>7</Pages>
  <Words>1401</Words>
  <Characters>7986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lia Babiienko</dc:creator>
  <cp:keywords/>
  <dc:description/>
  <cp:lastModifiedBy>Illia Babiienko</cp:lastModifiedBy>
  <cp:revision>56</cp:revision>
  <dcterms:created xsi:type="dcterms:W3CDTF">2019-01-29T15:08:00Z</dcterms:created>
  <dcterms:modified xsi:type="dcterms:W3CDTF">2019-03-28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